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77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6804"/>
      </w:tblGrid>
      <w:tr w:rsidR="00DF2050" w:rsidRPr="00A03B1E" w14:paraId="3F7644FC" w14:textId="77777777" w:rsidTr="0012606D">
        <w:trPr>
          <w:jc w:val="center"/>
        </w:trPr>
        <w:tc>
          <w:tcPr>
            <w:tcW w:w="3969" w:type="dxa"/>
          </w:tcPr>
          <w:p w14:paraId="415B714B" w14:textId="77777777" w:rsidR="00DF2050" w:rsidRPr="00A03B1E" w:rsidRDefault="00DF2050" w:rsidP="0012606D">
            <w:pPr>
              <w:widowControl w:val="0"/>
              <w:spacing w:before="20" w:after="80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804" w:type="dxa"/>
          </w:tcPr>
          <w:p w14:paraId="6C1612B3" w14:textId="77777777" w:rsidR="00DF2050" w:rsidRPr="00A03B1E" w:rsidRDefault="00DF2050" w:rsidP="0012606D">
            <w:pPr>
              <w:widowControl w:val="0"/>
              <w:spacing w:before="20" w:after="80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ĐÁP ÁN VÀ HƯỚNG DẪN CHẤM</w:t>
            </w:r>
          </w:p>
          <w:p w14:paraId="25D84FAB" w14:textId="47972881" w:rsidR="00DF2050" w:rsidRPr="00A03B1E" w:rsidRDefault="00DF2050" w:rsidP="0012606D">
            <w:pPr>
              <w:widowControl w:val="0"/>
              <w:spacing w:before="20" w:after="80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ĐỀ KIỂM TRA CUỐI KÌ 1 NĂM HỌC 202</w:t>
            </w:r>
            <w:r w:rsidR="009F0F58">
              <w:rPr>
                <w:rFonts w:cs="Times New Roman"/>
                <w:b/>
                <w:color w:val="000000" w:themeColor="text1"/>
                <w:sz w:val="26"/>
                <w:szCs w:val="26"/>
              </w:rPr>
              <w:t>2</w:t>
            </w: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 - 202</w:t>
            </w:r>
            <w:r w:rsidR="009F0F58">
              <w:rPr>
                <w:rFonts w:cs="Times New Roman"/>
                <w:b/>
                <w:color w:val="000000" w:themeColor="text1"/>
                <w:sz w:val="26"/>
                <w:szCs w:val="26"/>
              </w:rPr>
              <w:t>3</w:t>
            </w:r>
          </w:p>
          <w:p w14:paraId="07CC30BC" w14:textId="4A094010" w:rsidR="00DF2050" w:rsidRPr="00425251" w:rsidRDefault="00DF2050" w:rsidP="00425251">
            <w:pPr>
              <w:widowControl w:val="0"/>
              <w:spacing w:before="20" w:after="80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Môn: Vật lí - Lớp: 1</w:t>
            </w:r>
            <w:r w:rsidR="009563F1">
              <w:rPr>
                <w:rFonts w:cs="Times New Roman"/>
                <w:b/>
                <w:color w:val="000000" w:themeColor="text1"/>
                <w:sz w:val="26"/>
                <w:szCs w:val="26"/>
              </w:rPr>
              <w:t>2</w:t>
            </w:r>
          </w:p>
        </w:tc>
      </w:tr>
    </w:tbl>
    <w:p w14:paraId="1AEC6CEE" w14:textId="77777777" w:rsidR="00425251" w:rsidRDefault="00425251" w:rsidP="00DF2050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  <w:r w:rsidRPr="00A03B1E">
        <w:rPr>
          <w:rFonts w:cs="Times New Roman"/>
          <w:b/>
          <w:bCs/>
          <w:color w:val="000000" w:themeColor="text1"/>
          <w:sz w:val="26"/>
          <w:szCs w:val="26"/>
        </w:rPr>
        <w:t>I. PHẦN TRẮC NGHIỆM</w:t>
      </w:r>
      <w:r>
        <w:rPr>
          <w:rFonts w:cs="Times New Roman"/>
          <w:b/>
          <w:bCs/>
          <w:color w:val="000000" w:themeColor="text1"/>
          <w:sz w:val="26"/>
          <w:szCs w:val="26"/>
        </w:rPr>
        <w:t xml:space="preserve"> </w:t>
      </w:r>
    </w:p>
    <w:p w14:paraId="5DBCCD14" w14:textId="77D75533" w:rsidR="00DF2050" w:rsidRPr="00A03B1E" w:rsidRDefault="00B306FC" w:rsidP="00DF2050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  <w:r>
        <w:rPr>
          <w:rFonts w:cs="Times New Roman"/>
          <w:b/>
          <w:bCs/>
          <w:color w:val="000000" w:themeColor="text1"/>
          <w:sz w:val="26"/>
          <w:szCs w:val="26"/>
        </w:rPr>
        <w:t xml:space="preserve">Mã </w:t>
      </w:r>
      <w:r w:rsidR="00637220">
        <w:rPr>
          <w:rFonts w:cs="Times New Roman"/>
          <w:b/>
          <w:bCs/>
          <w:color w:val="000000" w:themeColor="text1"/>
          <w:sz w:val="26"/>
          <w:szCs w:val="26"/>
        </w:rPr>
        <w:t>121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DF2050" w:rsidRPr="00A03B1E" w14:paraId="2ECAA302" w14:textId="77777777" w:rsidTr="0012606D">
        <w:tc>
          <w:tcPr>
            <w:tcW w:w="1015" w:type="dxa"/>
          </w:tcPr>
          <w:p w14:paraId="2F145D45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3B4AF436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14:paraId="458794C8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14:paraId="7D639C56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14:paraId="71718DB8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14:paraId="2C56BD10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14:paraId="169FD3F9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14:paraId="0C93C40A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14:paraId="1BD4592D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14:paraId="3C6DC6E6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14:paraId="5A743E32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14:paraId="3882D96F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14:paraId="0EDC45ED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14:paraId="33735D54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14:paraId="6BD03D40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4</w:t>
            </w:r>
          </w:p>
        </w:tc>
      </w:tr>
      <w:tr w:rsidR="00DF2050" w:rsidRPr="00A03B1E" w14:paraId="26D7F6F3" w14:textId="77777777" w:rsidTr="0012606D">
        <w:tc>
          <w:tcPr>
            <w:tcW w:w="1015" w:type="dxa"/>
          </w:tcPr>
          <w:p w14:paraId="2EDC46CA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53947CA9" w14:textId="4F758282" w:rsidR="00DF2050" w:rsidRPr="00A03B1E" w:rsidRDefault="00E10394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027F51F7" w14:textId="63F718DD" w:rsidR="00DF2050" w:rsidRPr="00A03B1E" w:rsidRDefault="00E10394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697819CA" w14:textId="77777777" w:rsidR="00DF2050" w:rsidRPr="00A03B1E" w:rsidRDefault="009563F1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3F8248E8" w14:textId="2308E25D" w:rsidR="00DF2050" w:rsidRPr="00A03B1E" w:rsidRDefault="00E10394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0433B3B1" w14:textId="18A6AF8C" w:rsidR="00DF2050" w:rsidRPr="00A03B1E" w:rsidRDefault="00E10394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4E8144BF" w14:textId="72224791" w:rsidR="00DF2050" w:rsidRPr="00A03B1E" w:rsidRDefault="00E10394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50373D1C" w14:textId="2BD4C9AE" w:rsidR="00DF2050" w:rsidRPr="00A03B1E" w:rsidRDefault="008B5243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72304053" w14:textId="5BB7EC07" w:rsidR="00DF2050" w:rsidRPr="00A03B1E" w:rsidRDefault="00E10394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4020923C" w14:textId="3D84F1DB" w:rsidR="00DF2050" w:rsidRPr="00A03B1E" w:rsidRDefault="00E10394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3C96D8CB" w14:textId="041B95F7" w:rsidR="00DF2050" w:rsidRPr="00A03B1E" w:rsidRDefault="00E10394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0207CB27" w14:textId="2B74EA5A" w:rsidR="00DF2050" w:rsidRPr="00A03B1E" w:rsidRDefault="00F720C7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00093DC3" w14:textId="1EA58AC7" w:rsidR="00DF2050" w:rsidRPr="00A03B1E" w:rsidRDefault="00E10394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7D9303DB" w14:textId="61D373A3" w:rsidR="00DF2050" w:rsidRPr="00A03B1E" w:rsidRDefault="00F720C7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0C07EB3B" w14:textId="34E47699" w:rsidR="00DF2050" w:rsidRPr="00A03B1E" w:rsidRDefault="00E10394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</w:tr>
      <w:tr w:rsidR="00DF2050" w:rsidRPr="00A03B1E" w14:paraId="42BF32CA" w14:textId="77777777" w:rsidTr="0012606D">
        <w:tc>
          <w:tcPr>
            <w:tcW w:w="8959" w:type="dxa"/>
            <w:gridSpan w:val="15"/>
          </w:tcPr>
          <w:p w14:paraId="46298AD0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DF2050" w:rsidRPr="00A03B1E" w14:paraId="4995841B" w14:textId="77777777" w:rsidTr="0012606D">
        <w:tc>
          <w:tcPr>
            <w:tcW w:w="1015" w:type="dxa"/>
          </w:tcPr>
          <w:p w14:paraId="3C0C586F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40A96720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14:paraId="3DE6176F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14:paraId="3F1DCAE0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14:paraId="74FCCD23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14:paraId="2156A8C9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14:paraId="1495DE3F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14:paraId="547BC557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14:paraId="2B4E8C20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14:paraId="7F626237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14:paraId="7C5ED9D4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14:paraId="5DD791F9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14:paraId="3207F651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14:paraId="76815ABD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14:paraId="5B82F247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8</w:t>
            </w:r>
          </w:p>
        </w:tc>
      </w:tr>
      <w:tr w:rsidR="00DF2050" w:rsidRPr="00A03B1E" w14:paraId="64D02218" w14:textId="77777777" w:rsidTr="0012606D">
        <w:tc>
          <w:tcPr>
            <w:tcW w:w="1015" w:type="dxa"/>
          </w:tcPr>
          <w:p w14:paraId="07F9D262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1608B386" w14:textId="3CBEAAD4" w:rsidR="00DF2050" w:rsidRPr="00A03B1E" w:rsidRDefault="00F720C7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66DBDED0" w14:textId="7D96E62C" w:rsidR="00DF2050" w:rsidRPr="00A03B1E" w:rsidRDefault="00E10394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1BFFC82D" w14:textId="48D5142B" w:rsidR="00DF2050" w:rsidRPr="00A03B1E" w:rsidRDefault="00722ED7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3EAF2E6E" w14:textId="3173924F" w:rsidR="00DF2050" w:rsidRPr="00A03B1E" w:rsidRDefault="00722ED7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619501C2" w14:textId="39C0AEA0" w:rsidR="00DF2050" w:rsidRPr="00A03B1E" w:rsidRDefault="00722ED7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2C715A7A" w14:textId="2FF8065E" w:rsidR="00DF2050" w:rsidRPr="00A03B1E" w:rsidRDefault="00722ED7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13A8BC7C" w14:textId="5919209C" w:rsidR="00DF2050" w:rsidRPr="00A03B1E" w:rsidRDefault="00722ED7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4B53A36F" w14:textId="3404E00F" w:rsidR="00DF2050" w:rsidRPr="00A03B1E" w:rsidRDefault="00722ED7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62B1B09D" w14:textId="3A145BB1" w:rsidR="00DF2050" w:rsidRPr="00A03B1E" w:rsidRDefault="00722ED7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55D16853" w14:textId="3A0E70A4" w:rsidR="00DF2050" w:rsidRPr="00A03B1E" w:rsidRDefault="00722ED7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5D9C2A91" w14:textId="5704072A" w:rsidR="00DF2050" w:rsidRPr="00A03B1E" w:rsidRDefault="00722ED7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4B19E487" w14:textId="5093A9F4" w:rsidR="00DF2050" w:rsidRPr="00A03B1E" w:rsidRDefault="00722ED7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3B60DF71" w14:textId="4BEBCB5C" w:rsidR="00DF2050" w:rsidRPr="00A03B1E" w:rsidRDefault="00722ED7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0E68C812" w14:textId="2FE55A78" w:rsidR="00DF2050" w:rsidRPr="00A03B1E" w:rsidRDefault="00722ED7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</w:tr>
    </w:tbl>
    <w:p w14:paraId="06295CCE" w14:textId="2AEC21F1" w:rsidR="00425251" w:rsidRPr="00A03B1E" w:rsidRDefault="00425251" w:rsidP="00425251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  <w:r>
        <w:rPr>
          <w:rFonts w:cs="Times New Roman"/>
          <w:b/>
          <w:bCs/>
          <w:color w:val="000000" w:themeColor="text1"/>
          <w:sz w:val="26"/>
          <w:szCs w:val="26"/>
        </w:rPr>
        <w:t>Mã 123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425251" w:rsidRPr="00A03B1E" w14:paraId="764A0E8E" w14:textId="77777777" w:rsidTr="00724EB7">
        <w:tc>
          <w:tcPr>
            <w:tcW w:w="1015" w:type="dxa"/>
          </w:tcPr>
          <w:p w14:paraId="7BD9ED13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7268F27A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14:paraId="3F2B26D6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14:paraId="757DA499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14:paraId="70207F02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14:paraId="29B572A1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14:paraId="30FB4A8E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14:paraId="3367E8AD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14:paraId="34560C71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14:paraId="64280B7D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14:paraId="6F4D9C57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14:paraId="0F739EF5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14:paraId="61A5DF77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14:paraId="337AB67E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14:paraId="05B7C696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4</w:t>
            </w:r>
          </w:p>
        </w:tc>
      </w:tr>
      <w:tr w:rsidR="00425251" w:rsidRPr="00A03B1E" w14:paraId="31625849" w14:textId="77777777" w:rsidTr="00724EB7">
        <w:tc>
          <w:tcPr>
            <w:tcW w:w="1015" w:type="dxa"/>
          </w:tcPr>
          <w:p w14:paraId="121D41EB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0776903E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6A885304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0AE5BF03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2ADD818D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0EBFBF30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6D165A6B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0D97ADBD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0EF0F0AC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4C4DB520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5C2A60C5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60CF3EBB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09A66B9F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507B6483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28CBE6CF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</w:tr>
      <w:tr w:rsidR="00425251" w:rsidRPr="00A03B1E" w14:paraId="00E1F804" w14:textId="77777777" w:rsidTr="00724EB7">
        <w:tc>
          <w:tcPr>
            <w:tcW w:w="8959" w:type="dxa"/>
            <w:gridSpan w:val="15"/>
          </w:tcPr>
          <w:p w14:paraId="24E1AE21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425251" w:rsidRPr="00A03B1E" w14:paraId="16CDD9A3" w14:textId="77777777" w:rsidTr="00724EB7">
        <w:tc>
          <w:tcPr>
            <w:tcW w:w="1015" w:type="dxa"/>
          </w:tcPr>
          <w:p w14:paraId="77F464A0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75C550A6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14:paraId="2DB3E5B8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14:paraId="69808F98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14:paraId="0411AC90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14:paraId="3515CAD5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14:paraId="201321E6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14:paraId="19084A33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14:paraId="6E13519A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14:paraId="762E814B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14:paraId="7123204A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14:paraId="6B9AB56F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14:paraId="292F5B96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14:paraId="18D95180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14:paraId="64186454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8</w:t>
            </w:r>
          </w:p>
        </w:tc>
      </w:tr>
      <w:tr w:rsidR="00425251" w:rsidRPr="00A03B1E" w14:paraId="672F3E34" w14:textId="77777777" w:rsidTr="00724EB7">
        <w:tc>
          <w:tcPr>
            <w:tcW w:w="1015" w:type="dxa"/>
          </w:tcPr>
          <w:p w14:paraId="72230400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445D6045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4D43230A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23A406A9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66A03492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2B0DA134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44EE0B67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7B383B24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3741D448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73799FE6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1BF84147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1DED0B0D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29CDA56D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515006CF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06222698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</w:tr>
    </w:tbl>
    <w:p w14:paraId="58E86A0E" w14:textId="6AACD0F6" w:rsidR="00425251" w:rsidRPr="00A03B1E" w:rsidRDefault="00425251" w:rsidP="00425251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  <w:r>
        <w:rPr>
          <w:rFonts w:cs="Times New Roman"/>
          <w:b/>
          <w:bCs/>
          <w:color w:val="000000" w:themeColor="text1"/>
          <w:sz w:val="26"/>
          <w:szCs w:val="26"/>
        </w:rPr>
        <w:t>Mã 125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425251" w:rsidRPr="00A03B1E" w14:paraId="68D95F1C" w14:textId="77777777" w:rsidTr="00724EB7">
        <w:tc>
          <w:tcPr>
            <w:tcW w:w="1015" w:type="dxa"/>
          </w:tcPr>
          <w:p w14:paraId="673984BC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24A5FE7C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14:paraId="0F209AE4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14:paraId="70E2C703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14:paraId="46F9A20B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14:paraId="71CA65D2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14:paraId="7CB123B8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14:paraId="32B4428E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14:paraId="486A0D0A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14:paraId="27830F1A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14:paraId="69E72372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14:paraId="6347C5CC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14:paraId="537C06D7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14:paraId="581F36E1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14:paraId="4089283C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4</w:t>
            </w:r>
          </w:p>
        </w:tc>
      </w:tr>
      <w:tr w:rsidR="00425251" w:rsidRPr="00A03B1E" w14:paraId="14E7B227" w14:textId="77777777" w:rsidTr="00724EB7">
        <w:tc>
          <w:tcPr>
            <w:tcW w:w="1015" w:type="dxa"/>
          </w:tcPr>
          <w:p w14:paraId="7622A2CA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29CC159F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15664084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0EC5D3EF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56603258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43782E7D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749C470D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2A5EAF2A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0D72B866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0518E83E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27923511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2F0A9CE7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45320795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2B59CBC7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2EEB534E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</w:tr>
      <w:tr w:rsidR="00425251" w:rsidRPr="00A03B1E" w14:paraId="78B342C8" w14:textId="77777777" w:rsidTr="00724EB7">
        <w:tc>
          <w:tcPr>
            <w:tcW w:w="8959" w:type="dxa"/>
            <w:gridSpan w:val="15"/>
          </w:tcPr>
          <w:p w14:paraId="17AA3B57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425251" w:rsidRPr="00A03B1E" w14:paraId="3B3B15CB" w14:textId="77777777" w:rsidTr="00724EB7">
        <w:tc>
          <w:tcPr>
            <w:tcW w:w="1015" w:type="dxa"/>
          </w:tcPr>
          <w:p w14:paraId="1015EC1E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340FFF4F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14:paraId="64C24D51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14:paraId="0D1D118B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14:paraId="2F36B14D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14:paraId="603CAC77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14:paraId="12B134BD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14:paraId="3340F287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14:paraId="5DA503E7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14:paraId="1E938D1C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14:paraId="1D993CFF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14:paraId="1AC5C39A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14:paraId="2FEDB0EE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14:paraId="4CA966F6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14:paraId="19DFD6AB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8</w:t>
            </w:r>
          </w:p>
        </w:tc>
      </w:tr>
      <w:tr w:rsidR="00425251" w:rsidRPr="00A03B1E" w14:paraId="38FEDF66" w14:textId="77777777" w:rsidTr="00724EB7">
        <w:tc>
          <w:tcPr>
            <w:tcW w:w="1015" w:type="dxa"/>
          </w:tcPr>
          <w:p w14:paraId="64BFE502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30C17CE2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09E0A6F2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0A715846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39543E69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6FEB18D5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2924A9A7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7E8D3252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09D07F02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1EA53616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4318B2F9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2596D127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25E27EB7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7D23F922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68199891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</w:tr>
    </w:tbl>
    <w:p w14:paraId="11C4A710" w14:textId="467F7614" w:rsidR="00425251" w:rsidRPr="00A03B1E" w:rsidRDefault="00425251" w:rsidP="00425251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  <w:r>
        <w:rPr>
          <w:rFonts w:cs="Times New Roman"/>
          <w:b/>
          <w:bCs/>
          <w:color w:val="000000" w:themeColor="text1"/>
          <w:sz w:val="26"/>
          <w:szCs w:val="26"/>
        </w:rPr>
        <w:t>Mã 127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425251" w:rsidRPr="00A03B1E" w14:paraId="51684171" w14:textId="77777777" w:rsidTr="00724EB7">
        <w:tc>
          <w:tcPr>
            <w:tcW w:w="1015" w:type="dxa"/>
          </w:tcPr>
          <w:p w14:paraId="4049C0C4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687502A1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14:paraId="6BF2DC1D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14:paraId="5EF32784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14:paraId="313FCAD8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14:paraId="77559CC7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14:paraId="2A6C761B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14:paraId="1DFBAE5F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14:paraId="5B5D2DB4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14:paraId="20AF3F43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14:paraId="7E1AC441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14:paraId="63E7E66D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14:paraId="527FC454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14:paraId="0A9BB777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14:paraId="12DA07C1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4</w:t>
            </w:r>
          </w:p>
        </w:tc>
      </w:tr>
      <w:tr w:rsidR="00425251" w:rsidRPr="00A03B1E" w14:paraId="1EA9ABF2" w14:textId="77777777" w:rsidTr="00724EB7">
        <w:tc>
          <w:tcPr>
            <w:tcW w:w="1015" w:type="dxa"/>
          </w:tcPr>
          <w:p w14:paraId="27A36D16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439CA116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6ADC9664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2B826C85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4589FD43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59C5D01A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14CD4A58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22A9BDBB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64E06568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0F9F22A6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6700E1F1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27E8B7C3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25DE8C2F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65B4A078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5D7CFAAD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</w:tr>
      <w:tr w:rsidR="00425251" w:rsidRPr="00A03B1E" w14:paraId="2EB7ACF7" w14:textId="77777777" w:rsidTr="00724EB7">
        <w:tc>
          <w:tcPr>
            <w:tcW w:w="8959" w:type="dxa"/>
            <w:gridSpan w:val="15"/>
          </w:tcPr>
          <w:p w14:paraId="6E36285F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425251" w:rsidRPr="00A03B1E" w14:paraId="58FF471A" w14:textId="77777777" w:rsidTr="00724EB7">
        <w:tc>
          <w:tcPr>
            <w:tcW w:w="1015" w:type="dxa"/>
          </w:tcPr>
          <w:p w14:paraId="57733B4C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7AB6BBF5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14:paraId="4F558EAE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14:paraId="204F799C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14:paraId="23F92BB1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14:paraId="290DECDC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14:paraId="1644794F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14:paraId="5BEE86D1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14:paraId="68B6E5D3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14:paraId="4B9BD10E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14:paraId="33AFD42A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14:paraId="7B6B0D12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14:paraId="54E1661F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14:paraId="66179365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14:paraId="317E6541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8</w:t>
            </w:r>
          </w:p>
        </w:tc>
      </w:tr>
      <w:tr w:rsidR="00425251" w:rsidRPr="00A03B1E" w14:paraId="6C8CDA2F" w14:textId="77777777" w:rsidTr="00724EB7">
        <w:tc>
          <w:tcPr>
            <w:tcW w:w="1015" w:type="dxa"/>
          </w:tcPr>
          <w:p w14:paraId="54579E24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405AA1EC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7002A237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3015FCC3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568E8427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3470B8AA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63692C32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54D15D38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7EF20C20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26C81F36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6662308F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5FEDC4E6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3FA79B6C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1C025F58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22107608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</w:tr>
    </w:tbl>
    <w:p w14:paraId="1FB8DE78" w14:textId="77777777" w:rsidR="00DF2050" w:rsidRPr="00A03B1E" w:rsidRDefault="00DF2050" w:rsidP="00DF2050">
      <w:pPr>
        <w:widowControl w:val="0"/>
        <w:spacing w:before="20" w:after="80" w:line="240" w:lineRule="auto"/>
        <w:ind w:left="60"/>
        <w:rPr>
          <w:rFonts w:cs="Times New Roman"/>
          <w:b/>
          <w:bCs/>
          <w:color w:val="000000" w:themeColor="text1"/>
          <w:sz w:val="26"/>
          <w:szCs w:val="26"/>
        </w:rPr>
      </w:pPr>
      <w:r w:rsidRPr="00A03B1E">
        <w:rPr>
          <w:rFonts w:cs="Times New Roman"/>
          <w:b/>
          <w:bCs/>
          <w:color w:val="000000" w:themeColor="text1"/>
          <w:sz w:val="26"/>
          <w:szCs w:val="26"/>
        </w:rPr>
        <w:t>* Mỗi câu trắc nghiệm đúng được 0,25 điểm.</w:t>
      </w:r>
    </w:p>
    <w:p w14:paraId="123B5CB7" w14:textId="77777777" w:rsidR="00DF2050" w:rsidRPr="00A03B1E" w:rsidRDefault="00DF2050" w:rsidP="00DF2050">
      <w:pPr>
        <w:widowControl w:val="0"/>
        <w:spacing w:before="20" w:after="80" w:line="240" w:lineRule="auto"/>
        <w:rPr>
          <w:rFonts w:cs="Times New Roman"/>
          <w:b/>
          <w:color w:val="000000" w:themeColor="text1"/>
          <w:sz w:val="26"/>
          <w:szCs w:val="26"/>
        </w:rPr>
      </w:pPr>
      <w:r w:rsidRPr="00A03B1E">
        <w:rPr>
          <w:rFonts w:cs="Times New Roman"/>
          <w:b/>
          <w:color w:val="000000" w:themeColor="text1"/>
          <w:sz w:val="26"/>
          <w:szCs w:val="26"/>
        </w:rPr>
        <w:lastRenderedPageBreak/>
        <w:t>II. PHẦN TỰ LUẬN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285"/>
        <w:gridCol w:w="6570"/>
        <w:gridCol w:w="1104"/>
      </w:tblGrid>
      <w:tr w:rsidR="00DF2050" w:rsidRPr="00A03B1E" w14:paraId="6154D007" w14:textId="77777777" w:rsidTr="0012606D">
        <w:tc>
          <w:tcPr>
            <w:tcW w:w="1285" w:type="dxa"/>
            <w:vAlign w:val="center"/>
          </w:tcPr>
          <w:p w14:paraId="0A609806" w14:textId="77777777" w:rsidR="00DF2050" w:rsidRPr="00A03B1E" w:rsidRDefault="00DF2050" w:rsidP="0012606D">
            <w:pPr>
              <w:widowControl w:val="0"/>
              <w:spacing w:before="20" w:after="80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 hỏi</w:t>
            </w:r>
          </w:p>
        </w:tc>
        <w:tc>
          <w:tcPr>
            <w:tcW w:w="6570" w:type="dxa"/>
          </w:tcPr>
          <w:p w14:paraId="36B4D2DB" w14:textId="77777777" w:rsidR="00DF2050" w:rsidRPr="00A03B1E" w:rsidRDefault="00DF2050" w:rsidP="0012606D">
            <w:pPr>
              <w:widowControl w:val="0"/>
              <w:spacing w:before="20" w:after="80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Nội dung</w:t>
            </w:r>
          </w:p>
        </w:tc>
        <w:tc>
          <w:tcPr>
            <w:tcW w:w="1104" w:type="dxa"/>
          </w:tcPr>
          <w:p w14:paraId="5209E9A2" w14:textId="77777777" w:rsidR="00DF2050" w:rsidRPr="00A03B1E" w:rsidRDefault="00DF2050" w:rsidP="0012606D">
            <w:pPr>
              <w:widowControl w:val="0"/>
              <w:spacing w:before="20" w:after="80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iểm</w:t>
            </w:r>
          </w:p>
        </w:tc>
      </w:tr>
      <w:tr w:rsidR="00DF2050" w:rsidRPr="00A03B1E" w14:paraId="60F3D4A0" w14:textId="77777777" w:rsidTr="0012606D">
        <w:tc>
          <w:tcPr>
            <w:tcW w:w="1285" w:type="dxa"/>
            <w:vAlign w:val="center"/>
          </w:tcPr>
          <w:p w14:paraId="0DBD9721" w14:textId="77777777" w:rsidR="00DF2050" w:rsidRPr="00A03B1E" w:rsidRDefault="00DF2050" w:rsidP="0012606D">
            <w:pPr>
              <w:widowControl w:val="0"/>
              <w:spacing w:before="20" w:after="80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 1</w:t>
            </w:r>
          </w:p>
          <w:p w14:paraId="3D5B86C2" w14:textId="77777777" w:rsidR="00DF2050" w:rsidRPr="00A03B1E" w:rsidRDefault="00DF2050" w:rsidP="0012606D">
            <w:pPr>
              <w:widowControl w:val="0"/>
              <w:spacing w:before="20" w:after="80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(1 điểm)</w:t>
            </w:r>
          </w:p>
        </w:tc>
        <w:tc>
          <w:tcPr>
            <w:tcW w:w="6570" w:type="dxa"/>
          </w:tcPr>
          <w:p w14:paraId="7B4D9C09" w14:textId="53D81AF4" w:rsidR="00D6772B" w:rsidRDefault="00D6772B" w:rsidP="00D6772B">
            <w:r w:rsidRPr="008F1B48">
              <w:t>Áp</w:t>
            </w:r>
            <w:r>
              <w:t xml:space="preserve"> d</w:t>
            </w:r>
            <w:r w:rsidRPr="008F1B48">
              <w:t>ụng</w:t>
            </w:r>
            <w:r>
              <w:t xml:space="preserve"> c</w:t>
            </w:r>
            <w:r w:rsidRPr="00B85F18">
              <w:t>ô</w:t>
            </w:r>
            <w:r>
              <w:t>ng th</w:t>
            </w:r>
            <w:r w:rsidRPr="00B85F18">
              <w:t>ức</w:t>
            </w:r>
            <w:r>
              <w:t xml:space="preserve"> :  </w:t>
            </w:r>
            <w:r w:rsidR="0013324F" w:rsidRPr="00480F25">
              <w:rPr>
                <w:position w:val="-24"/>
              </w:rPr>
              <w:object w:dxaOrig="1120" w:dyaOrig="639" w14:anchorId="71ED075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0" type="#_x0000_t75" style="width:55.5pt;height:32.25pt" o:ole="">
                  <v:imagedata r:id="rId4" o:title=""/>
                </v:shape>
                <o:OLEObject Type="Embed" ProgID="Equation.DSMT4" ShapeID="_x0000_i1050" DrawAspect="Content" ObjectID="_1757421740" r:id="rId5"/>
              </w:object>
            </w:r>
          </w:p>
          <w:p w14:paraId="6B68041F" w14:textId="20261CB4" w:rsidR="00D6772B" w:rsidRDefault="00D6772B" w:rsidP="00D6772B">
            <w:r>
              <w:t xml:space="preserve">     </w:t>
            </w:r>
            <w:r w:rsidR="0013324F">
              <w:t xml:space="preserve">                      Suy ra </w:t>
            </w:r>
            <w:r w:rsidR="0013324F" w:rsidRPr="00480F25">
              <w:rPr>
                <w:position w:val="-24"/>
              </w:rPr>
              <w:object w:dxaOrig="1900" w:dyaOrig="639" w14:anchorId="0465B20F">
                <v:shape id="_x0000_i1054" type="#_x0000_t75" style="width:94.5pt;height:32.25pt" o:ole="">
                  <v:imagedata r:id="rId6" o:title=""/>
                </v:shape>
                <o:OLEObject Type="Embed" ProgID="Equation.DSMT4" ShapeID="_x0000_i1054" DrawAspect="Content" ObjectID="_1757421741" r:id="rId7"/>
              </w:object>
            </w:r>
            <w:r>
              <w:t xml:space="preserve">                                              </w:t>
            </w:r>
          </w:p>
          <w:p w14:paraId="10730709" w14:textId="77777777" w:rsidR="00D6772B" w:rsidRDefault="00D6772B" w:rsidP="00D6772B">
            <w:r w:rsidRPr="00903F0F">
              <w:t>Áp</w:t>
            </w:r>
            <w:r>
              <w:t xml:space="preserve"> d</w:t>
            </w:r>
            <w:r w:rsidRPr="00903F0F">
              <w:t>ụng</w:t>
            </w:r>
            <w:r>
              <w:t xml:space="preserve"> c</w:t>
            </w:r>
            <w:r w:rsidRPr="00903F0F">
              <w:t>ô</w:t>
            </w:r>
            <w:r>
              <w:t>ng th</w:t>
            </w:r>
            <w:r w:rsidRPr="00903F0F">
              <w:t>ức</w:t>
            </w:r>
            <w:r>
              <w:t xml:space="preserve"> : </w:t>
            </w:r>
            <w:r w:rsidRPr="00480F25">
              <w:rPr>
                <w:position w:val="-22"/>
              </w:rPr>
              <w:object w:dxaOrig="1060" w:dyaOrig="580" w14:anchorId="7E6A166B">
                <v:shape id="_x0000_i1027" type="#_x0000_t75" style="width:52.5pt;height:29.25pt" o:ole="">
                  <v:imagedata r:id="rId8" o:title=""/>
                </v:shape>
                <o:OLEObject Type="Embed" ProgID="Equation.DSMT4" ShapeID="_x0000_i1027" DrawAspect="Content" ObjectID="_1757421742" r:id="rId9"/>
              </w:object>
            </w:r>
          </w:p>
          <w:p w14:paraId="27E19BCB" w14:textId="77777777" w:rsidR="00DF2050" w:rsidRPr="00A03B1E" w:rsidRDefault="00D6772B" w:rsidP="00D6772B">
            <w:pPr>
              <w:widowControl w:val="0"/>
              <w:tabs>
                <w:tab w:val="left" w:pos="5251"/>
              </w:tabs>
              <w:spacing w:before="20" w:after="80"/>
              <w:jc w:val="both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t xml:space="preserve">                         Suy ra  </w:t>
            </w:r>
            <w:r w:rsidRPr="00480F25">
              <w:rPr>
                <w:position w:val="-22"/>
              </w:rPr>
              <w:object w:dxaOrig="1920" w:dyaOrig="580" w14:anchorId="46EB0533">
                <v:shape id="_x0000_i1028" type="#_x0000_t75" style="width:95.25pt;height:29.25pt" o:ole="">
                  <v:imagedata r:id="rId10" o:title=""/>
                </v:shape>
                <o:OLEObject Type="Embed" ProgID="Equation.DSMT4" ShapeID="_x0000_i1028" DrawAspect="Content" ObjectID="_1757421743" r:id="rId11"/>
              </w:object>
            </w:r>
            <w:r>
              <w:t xml:space="preserve"> J                                               </w:t>
            </w:r>
          </w:p>
        </w:tc>
        <w:tc>
          <w:tcPr>
            <w:tcW w:w="1104" w:type="dxa"/>
          </w:tcPr>
          <w:p w14:paraId="15228514" w14:textId="77777777" w:rsidR="00FD796F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  <w:p w14:paraId="68580AEF" w14:textId="77777777" w:rsidR="00D6772B" w:rsidRDefault="00D6772B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14A85548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  <w:p w14:paraId="18DC788F" w14:textId="77777777" w:rsidR="00D6772B" w:rsidRDefault="00D6772B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5D09D1C6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  <w:p w14:paraId="5CC1923D" w14:textId="77777777" w:rsidR="00D6772B" w:rsidRDefault="00D6772B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09140AED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DF2050" w:rsidRPr="00A03B1E" w14:paraId="2F1C71D3" w14:textId="77777777" w:rsidTr="00CB548D">
        <w:trPr>
          <w:trHeight w:val="699"/>
        </w:trPr>
        <w:tc>
          <w:tcPr>
            <w:tcW w:w="1285" w:type="dxa"/>
            <w:vAlign w:val="center"/>
          </w:tcPr>
          <w:p w14:paraId="0530F69D" w14:textId="77777777" w:rsidR="00DF2050" w:rsidRPr="00A03B1E" w:rsidRDefault="00DF2050" w:rsidP="0012606D">
            <w:pPr>
              <w:widowControl w:val="0"/>
              <w:spacing w:before="20" w:after="80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 2</w:t>
            </w:r>
          </w:p>
          <w:p w14:paraId="42719B82" w14:textId="77777777" w:rsidR="00DF2050" w:rsidRPr="00A03B1E" w:rsidRDefault="00DF2050" w:rsidP="0012606D">
            <w:pPr>
              <w:widowControl w:val="0"/>
              <w:spacing w:before="20" w:after="80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(1 điểm)</w:t>
            </w:r>
          </w:p>
        </w:tc>
        <w:tc>
          <w:tcPr>
            <w:tcW w:w="6570" w:type="dxa"/>
          </w:tcPr>
          <w:p w14:paraId="1B67A617" w14:textId="77777777" w:rsidR="00D6772B" w:rsidRDefault="00D6772B" w:rsidP="00D6772B">
            <w:r>
              <w:t xml:space="preserve">ADCT  :        </w:t>
            </w:r>
            <w:r w:rsidR="00D8380E" w:rsidRPr="00900904">
              <w:rPr>
                <w:position w:val="-22"/>
              </w:rPr>
              <w:object w:dxaOrig="2520" w:dyaOrig="580" w14:anchorId="413358F5">
                <v:shape id="_x0000_i1029" type="#_x0000_t75" style="width:126pt;height:29.25pt" o:ole="">
                  <v:imagedata r:id="rId12" o:title=""/>
                </v:shape>
                <o:OLEObject Type="Embed" ProgID="Equation.DSMT4" ShapeID="_x0000_i1029" DrawAspect="Content" ObjectID="_1757421744" r:id="rId13"/>
              </w:object>
            </w:r>
          </w:p>
          <w:p w14:paraId="725B8E5A" w14:textId="7651613F" w:rsidR="00D6772B" w:rsidRDefault="0013324F" w:rsidP="00D6772B">
            <w:r>
              <w:t xml:space="preserve">                     </w:t>
            </w:r>
            <w:r w:rsidR="00D6772B" w:rsidRPr="00E85A2E">
              <w:rPr>
                <w:position w:val="-54"/>
              </w:rPr>
              <w:object w:dxaOrig="2760" w:dyaOrig="900" w14:anchorId="69E88A44">
                <v:shape id="_x0000_i1030" type="#_x0000_t75" style="width:137.25pt;height:45pt" o:ole="">
                  <v:imagedata r:id="rId14" o:title=""/>
                </v:shape>
                <o:OLEObject Type="Embed" ProgID="Equation.DSMT4" ShapeID="_x0000_i1030" DrawAspect="Content" ObjectID="_1757421745" r:id="rId15"/>
              </w:object>
            </w:r>
          </w:p>
          <w:p w14:paraId="3D711645" w14:textId="77777777" w:rsidR="00D6772B" w:rsidRDefault="00D6772B" w:rsidP="00D6772B">
            <w:r>
              <w:t xml:space="preserve">         Suy ra        </w:t>
            </w:r>
            <w:r w:rsidRPr="00E85A2E">
              <w:rPr>
                <w:position w:val="-12"/>
              </w:rPr>
              <w:object w:dxaOrig="2060" w:dyaOrig="420" w14:anchorId="190D35B0">
                <v:shape id="_x0000_i1031" type="#_x0000_t75" style="width:102.75pt;height:21.75pt" o:ole="">
                  <v:imagedata r:id="rId16" o:title=""/>
                </v:shape>
                <o:OLEObject Type="Embed" ProgID="Equation.DSMT4" ShapeID="_x0000_i1031" DrawAspect="Content" ObjectID="_1757421746" r:id="rId17"/>
              </w:object>
            </w:r>
          </w:p>
          <w:p w14:paraId="36702D68" w14:textId="67BC980B" w:rsidR="00D6772B" w:rsidRDefault="0013324F" w:rsidP="00D6772B">
            <w:r>
              <w:t xml:space="preserve">                    </w:t>
            </w:r>
            <w:r w:rsidR="00D6772B" w:rsidRPr="00E85A2E">
              <w:rPr>
                <w:position w:val="-12"/>
              </w:rPr>
              <w:object w:dxaOrig="2740" w:dyaOrig="420" w14:anchorId="2AD15264">
                <v:shape id="_x0000_i1032" type="#_x0000_t75" style="width:136.5pt;height:21.75pt" o:ole="">
                  <v:imagedata r:id="rId18" o:title=""/>
                </v:shape>
                <o:OLEObject Type="Embed" ProgID="Equation.DSMT4" ShapeID="_x0000_i1032" DrawAspect="Content" ObjectID="_1757421747" r:id="rId19"/>
              </w:object>
            </w:r>
          </w:p>
          <w:p w14:paraId="088ACE8B" w14:textId="77777777" w:rsidR="00D6772B" w:rsidRPr="00E85A2E" w:rsidRDefault="00D6772B" w:rsidP="00D6772B"/>
          <w:p w14:paraId="50226337" w14:textId="77777777" w:rsidR="00D6772B" w:rsidRDefault="00D6772B" w:rsidP="00D6772B">
            <w:r>
              <w:t xml:space="preserve">ADCT  :         </w:t>
            </w:r>
            <w:r w:rsidRPr="00024EB2">
              <w:rPr>
                <w:position w:val="-22"/>
              </w:rPr>
              <w:object w:dxaOrig="600" w:dyaOrig="580" w14:anchorId="3B529BAC">
                <v:shape id="_x0000_i1033" type="#_x0000_t75" style="width:30pt;height:29.25pt" o:ole="">
                  <v:imagedata r:id="rId20" o:title=""/>
                </v:shape>
                <o:OLEObject Type="Embed" ProgID="Equation.DSMT4" ShapeID="_x0000_i1033" DrawAspect="Content" ObjectID="_1757421748" r:id="rId21"/>
              </w:object>
            </w:r>
          </w:p>
          <w:p w14:paraId="52452213" w14:textId="273A9713" w:rsidR="00D62A8B" w:rsidRDefault="00D6772B" w:rsidP="00D62A8B">
            <w:r>
              <w:t xml:space="preserve">              suy ra   </w:t>
            </w:r>
            <w:r w:rsidRPr="00024EB2">
              <w:rPr>
                <w:position w:val="-22"/>
              </w:rPr>
              <w:object w:dxaOrig="760" w:dyaOrig="580" w14:anchorId="6B2AEB0D">
                <v:shape id="_x0000_i1034" type="#_x0000_t75" style="width:39pt;height:29.25pt" o:ole="">
                  <v:imagedata r:id="rId22" o:title=""/>
                </v:shape>
                <o:OLEObject Type="Embed" ProgID="Equation.DSMT4" ShapeID="_x0000_i1034" DrawAspect="Content" ObjectID="_1757421749" r:id="rId23"/>
              </w:object>
            </w:r>
            <w:r>
              <w:t xml:space="preserve">=4A                                            </w:t>
            </w:r>
          </w:p>
          <w:p w14:paraId="41391EB9" w14:textId="26CBA848" w:rsidR="00DF2050" w:rsidRPr="001B5DAA" w:rsidRDefault="00724EB7" w:rsidP="00D6772B">
            <w:pPr>
              <w:tabs>
                <w:tab w:val="left" w:pos="5221"/>
              </w:tabs>
              <w:rPr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 xml:space="preserve">                          </w:t>
            </w:r>
            <w:r w:rsidRPr="00724EB7">
              <w:rPr>
                <w:rFonts w:cs="Times New Roman"/>
                <w:color w:val="000000" w:themeColor="text1"/>
                <w:position w:val="-6"/>
                <w:sz w:val="26"/>
                <w:szCs w:val="26"/>
              </w:rPr>
              <w:object w:dxaOrig="1020" w:dyaOrig="360" w14:anchorId="59E7C76E">
                <v:shape id="_x0000_i1057" type="#_x0000_t75" style="width:51pt;height:18pt" o:ole="">
                  <v:imagedata r:id="rId24" o:title=""/>
                </v:shape>
                <o:OLEObject Type="Embed" ProgID="Equation.DSMT4" ShapeID="_x0000_i1057" DrawAspect="Content" ObjectID="_1757421750" r:id="rId25"/>
              </w:object>
            </w:r>
            <w:r>
              <w:rPr>
                <w:rFonts w:cs="Times New Roman"/>
                <w:color w:val="000000" w:themeColor="text1"/>
                <w:sz w:val="26"/>
                <w:szCs w:val="26"/>
              </w:rPr>
              <w:t>=640W</w:t>
            </w:r>
            <w:r w:rsidR="00DF2050" w:rsidRPr="00A03B1E">
              <w:rPr>
                <w:rFonts w:cs="Times New Roman"/>
                <w:color w:val="000000" w:themeColor="text1"/>
                <w:sz w:val="26"/>
                <w:szCs w:val="26"/>
              </w:rPr>
              <w:tab/>
            </w:r>
          </w:p>
        </w:tc>
        <w:tc>
          <w:tcPr>
            <w:tcW w:w="1104" w:type="dxa"/>
          </w:tcPr>
          <w:p w14:paraId="475C87A8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  <w:p w14:paraId="43CD19D0" w14:textId="77777777" w:rsidR="00D62A8B" w:rsidRDefault="00D62A8B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2E641BFA" w14:textId="77777777" w:rsidR="00D62A8B" w:rsidRDefault="00D62A8B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51921060" w14:textId="77777777" w:rsidR="00D62A8B" w:rsidRDefault="00D62A8B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4EE9CBDF" w14:textId="77777777" w:rsidR="00D62A8B" w:rsidRDefault="00D62A8B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7A3EF89C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  <w:p w14:paraId="5CD46744" w14:textId="77777777" w:rsidR="00D62A8B" w:rsidRDefault="00D62A8B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5B8A7970" w14:textId="77777777" w:rsidR="00D62A8B" w:rsidRDefault="00D62A8B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6A61A071" w14:textId="77777777" w:rsidR="00D62A8B" w:rsidRDefault="00D62A8B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3E54F853" w14:textId="67922C83" w:rsidR="00DF2050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  <w:p w14:paraId="6DC29818" w14:textId="5D51D03F" w:rsidR="00724EB7" w:rsidRDefault="00724EB7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26AEE0B9" w14:textId="1DEFD8E6" w:rsidR="00724EB7" w:rsidRDefault="00724EB7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1560B22B" w14:textId="77777777" w:rsidR="00724EB7" w:rsidRPr="00A03B1E" w:rsidRDefault="00724EB7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6934F15D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DF2050" w:rsidRPr="00A03B1E" w14:paraId="02FF2690" w14:textId="77777777" w:rsidTr="0012606D">
        <w:tc>
          <w:tcPr>
            <w:tcW w:w="1285" w:type="dxa"/>
            <w:vAlign w:val="center"/>
          </w:tcPr>
          <w:p w14:paraId="71477AD9" w14:textId="77777777" w:rsidR="00DF2050" w:rsidRPr="00A03B1E" w:rsidRDefault="00DF2050" w:rsidP="0012606D">
            <w:pPr>
              <w:widowControl w:val="0"/>
              <w:spacing w:before="20" w:after="80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  3</w:t>
            </w:r>
          </w:p>
          <w:p w14:paraId="5E40D6CF" w14:textId="77777777" w:rsidR="00DF2050" w:rsidRPr="00A03B1E" w:rsidRDefault="00DF2050" w:rsidP="0012606D">
            <w:pPr>
              <w:widowControl w:val="0"/>
              <w:spacing w:before="20" w:after="80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(0,5 điểm)</w:t>
            </w:r>
          </w:p>
        </w:tc>
        <w:tc>
          <w:tcPr>
            <w:tcW w:w="6570" w:type="dxa"/>
          </w:tcPr>
          <w:p w14:paraId="787DA654" w14:textId="478AD9D9" w:rsidR="00DF2050" w:rsidRDefault="00724EB7" w:rsidP="002F5614">
            <w:pPr>
              <w:widowControl w:val="0"/>
              <w:tabs>
                <w:tab w:val="left" w:pos="5506"/>
              </w:tabs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4D31CD">
              <w:rPr>
                <w:rFonts w:cs="Times New Roman"/>
                <w:color w:val="000000" w:themeColor="text1"/>
                <w:position w:val="-102"/>
                <w:sz w:val="26"/>
                <w:szCs w:val="26"/>
              </w:rPr>
              <w:object w:dxaOrig="3760" w:dyaOrig="2200" w14:anchorId="4D7A2859">
                <v:shape id="_x0000_i1059" type="#_x0000_t75" style="width:201pt;height:124.5pt" o:ole="">
                  <v:imagedata r:id="rId26" o:title=""/>
                </v:shape>
                <o:OLEObject Type="Embed" ProgID="Equation.DSMT4" ShapeID="_x0000_i1059" DrawAspect="Content" ObjectID="_1757421751" r:id="rId27"/>
              </w:object>
            </w:r>
          </w:p>
          <w:p w14:paraId="0762CA46" w14:textId="77777777" w:rsidR="00D62A8B" w:rsidRPr="00A03B1E" w:rsidRDefault="00D62A8B" w:rsidP="002F5614">
            <w:pPr>
              <w:widowControl w:val="0"/>
              <w:tabs>
                <w:tab w:val="left" w:pos="5506"/>
              </w:tabs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104" w:type="dxa"/>
          </w:tcPr>
          <w:p w14:paraId="32F6C460" w14:textId="77777777" w:rsidR="004D31CD" w:rsidRDefault="004D31CD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11B10DEA" w14:textId="21BB8C01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  <w:p w14:paraId="506F75B1" w14:textId="77777777" w:rsidR="00DF2050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5F02DD2B" w14:textId="77777777" w:rsidR="00D62A8B" w:rsidRPr="00A03B1E" w:rsidRDefault="00D62A8B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0BEB9A9C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6896F9EF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DF2050" w:rsidRPr="00A03B1E" w14:paraId="557FF7B8" w14:textId="77777777" w:rsidTr="0012606D">
        <w:tc>
          <w:tcPr>
            <w:tcW w:w="1285" w:type="dxa"/>
            <w:vAlign w:val="center"/>
          </w:tcPr>
          <w:p w14:paraId="11770289" w14:textId="77777777" w:rsidR="00DF2050" w:rsidRPr="00A03B1E" w:rsidRDefault="00DF2050" w:rsidP="0012606D">
            <w:pPr>
              <w:widowControl w:val="0"/>
              <w:spacing w:before="20" w:after="80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 4</w:t>
            </w:r>
          </w:p>
          <w:p w14:paraId="1DA8F94C" w14:textId="77777777" w:rsidR="00DF2050" w:rsidRPr="00A03B1E" w:rsidRDefault="00DF2050" w:rsidP="0012606D">
            <w:pPr>
              <w:widowControl w:val="0"/>
              <w:spacing w:before="20" w:after="80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(0,5 điểm)</w:t>
            </w:r>
          </w:p>
        </w:tc>
        <w:tc>
          <w:tcPr>
            <w:tcW w:w="6570" w:type="dxa"/>
          </w:tcPr>
          <w:p w14:paraId="76709393" w14:textId="65360F1A" w:rsidR="00DF2050" w:rsidRPr="00B306FC" w:rsidRDefault="00724EB7" w:rsidP="00B306FC">
            <w:pPr>
              <w:tabs>
                <w:tab w:val="left" w:pos="4794"/>
              </w:tabs>
              <w:rPr>
                <w:sz w:val="24"/>
                <w:szCs w:val="24"/>
                <w:lang w:val="nl-NL"/>
              </w:rPr>
            </w:pPr>
            <w:r w:rsidRPr="00724EB7">
              <w:rPr>
                <w:position w:val="-206"/>
                <w:sz w:val="24"/>
                <w:szCs w:val="24"/>
                <w:lang w:val="nl-NL"/>
              </w:rPr>
              <w:object w:dxaOrig="4880" w:dyaOrig="5720" w14:anchorId="626AC488">
                <v:shape id="_x0000_i1061" type="#_x0000_t75" style="width:245.25pt;height:285.75pt" o:ole="">
                  <v:imagedata r:id="rId28" o:title=""/>
                </v:shape>
                <o:OLEObject Type="Embed" ProgID="Equation.DSMT4" ShapeID="_x0000_i1061" DrawAspect="Content" ObjectID="_1757421752" r:id="rId29"/>
              </w:object>
            </w:r>
          </w:p>
        </w:tc>
        <w:tc>
          <w:tcPr>
            <w:tcW w:w="1104" w:type="dxa"/>
          </w:tcPr>
          <w:p w14:paraId="57DA6CBB" w14:textId="77777777" w:rsidR="00B306FC" w:rsidRDefault="00B306FC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718A255C" w14:textId="77777777" w:rsidR="00074F22" w:rsidRDefault="00074F22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5BC83C0C" w14:textId="77777777" w:rsidR="00074F22" w:rsidRDefault="00074F22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2BB47B7E" w14:textId="77777777" w:rsidR="00074F22" w:rsidRDefault="00074F22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45F2502A" w14:textId="77777777" w:rsidR="00074F22" w:rsidRDefault="00074F22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7BFA285B" w14:textId="77777777" w:rsidR="00074F22" w:rsidRDefault="00074F22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46EB27BD" w14:textId="77777777" w:rsidR="00074F22" w:rsidRDefault="00074F22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46606117" w14:textId="77777777" w:rsidR="00074F22" w:rsidRDefault="00074F22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7A798A9D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  <w:p w14:paraId="23C7B261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3F130B21" w14:textId="77777777" w:rsidR="00282240" w:rsidRDefault="0028224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589ECD4C" w14:textId="77777777" w:rsidR="00282240" w:rsidRDefault="0028224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5F36D46B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</w:tbl>
    <w:p w14:paraId="294F286F" w14:textId="77777777" w:rsidR="00DF2050" w:rsidRPr="00A03B1E" w:rsidRDefault="00DF2050" w:rsidP="00DF2050">
      <w:pPr>
        <w:widowControl w:val="0"/>
        <w:spacing w:before="20" w:after="80" w:line="240" w:lineRule="auto"/>
        <w:ind w:left="60"/>
        <w:jc w:val="both"/>
        <w:rPr>
          <w:rFonts w:cs="Times New Roman"/>
          <w:b/>
          <w:bCs/>
          <w:color w:val="000000" w:themeColor="text1"/>
          <w:sz w:val="26"/>
          <w:szCs w:val="26"/>
        </w:rPr>
      </w:pPr>
      <w:r w:rsidRPr="00A03B1E">
        <w:rPr>
          <w:rFonts w:cs="Times New Roman"/>
          <w:b/>
          <w:bCs/>
          <w:color w:val="000000" w:themeColor="text1"/>
          <w:sz w:val="26"/>
          <w:szCs w:val="26"/>
        </w:rPr>
        <w:t xml:space="preserve">Lưu ý: </w:t>
      </w:r>
    </w:p>
    <w:p w14:paraId="5CCEF4F4" w14:textId="77777777" w:rsidR="00DF2050" w:rsidRPr="00A03B1E" w:rsidRDefault="00DF2050" w:rsidP="00DF2050">
      <w:pPr>
        <w:widowControl w:val="0"/>
        <w:spacing w:before="20" w:after="80" w:line="240" w:lineRule="auto"/>
        <w:ind w:left="60"/>
        <w:jc w:val="both"/>
        <w:rPr>
          <w:rFonts w:cs="Times New Roman"/>
          <w:color w:val="000000" w:themeColor="text1"/>
          <w:sz w:val="26"/>
          <w:szCs w:val="26"/>
        </w:rPr>
      </w:pPr>
      <w:r w:rsidRPr="00A03B1E">
        <w:rPr>
          <w:rFonts w:cs="Times New Roman"/>
          <w:color w:val="000000" w:themeColor="text1"/>
          <w:sz w:val="26"/>
          <w:szCs w:val="26"/>
        </w:rPr>
        <w:t>- Học sinh giải cách khác đúng cho điểm tương ứng.</w:t>
      </w:r>
    </w:p>
    <w:p w14:paraId="0A980B30" w14:textId="77777777" w:rsidR="00DF2050" w:rsidRPr="00A03B1E" w:rsidRDefault="00DF2050" w:rsidP="00DF2050">
      <w:pPr>
        <w:widowControl w:val="0"/>
        <w:spacing w:before="20" w:after="80" w:line="240" w:lineRule="auto"/>
        <w:ind w:left="60"/>
        <w:jc w:val="both"/>
        <w:rPr>
          <w:rFonts w:cs="Times New Roman"/>
          <w:color w:val="000000" w:themeColor="text1"/>
          <w:sz w:val="26"/>
          <w:szCs w:val="26"/>
        </w:rPr>
      </w:pPr>
      <w:r w:rsidRPr="00A03B1E">
        <w:rPr>
          <w:rFonts w:cs="Times New Roman"/>
          <w:color w:val="000000" w:themeColor="text1"/>
          <w:sz w:val="26"/>
          <w:szCs w:val="26"/>
        </w:rPr>
        <w:t>- Nếu kết quả không có hoặc sai đơn vị thì 2 lỗi trừ 0,25 điểm, cả bài trừ không quá 0,5 điểm</w:t>
      </w:r>
    </w:p>
    <w:p w14:paraId="599503A0" w14:textId="77777777" w:rsidR="00E10394" w:rsidRDefault="00E10394" w:rsidP="000F62CF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05DE4E9D" w14:textId="77777777" w:rsidR="00E10394" w:rsidRDefault="00E10394" w:rsidP="000F62CF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43351836" w14:textId="77777777" w:rsidR="00E10394" w:rsidRDefault="00E10394" w:rsidP="000F62CF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6F26A54F" w14:textId="77777777" w:rsidR="00E10394" w:rsidRDefault="00E10394" w:rsidP="000F62CF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08479B84" w14:textId="22E1AC78" w:rsidR="00E10394" w:rsidRDefault="00E10394" w:rsidP="000F62CF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46A22AD8" w14:textId="56528399" w:rsidR="00425251" w:rsidRDefault="00425251" w:rsidP="000F62CF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368F6A56" w14:textId="36EF3258" w:rsidR="00425251" w:rsidRDefault="00425251" w:rsidP="000F62CF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116B304A" w14:textId="582843F3" w:rsidR="00425251" w:rsidRDefault="00425251" w:rsidP="000F62CF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1BC39C8B" w14:textId="3A593D1D" w:rsidR="00425251" w:rsidRDefault="00425251" w:rsidP="000F62CF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0C8A595B" w14:textId="3292A70A" w:rsidR="00425251" w:rsidRDefault="00425251" w:rsidP="000F62CF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3F1F0034" w14:textId="23578F01" w:rsidR="00425251" w:rsidRDefault="00425251" w:rsidP="000F62CF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7115D11B" w14:textId="6D03FE67" w:rsidR="00425251" w:rsidRDefault="00425251" w:rsidP="000F62CF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4D43B086" w14:textId="38D7EF4E" w:rsidR="00425251" w:rsidRDefault="00425251" w:rsidP="000F62CF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4F044905" w14:textId="72721BCE" w:rsidR="00425251" w:rsidRDefault="00425251" w:rsidP="000F62CF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1EA1A99F" w14:textId="3AF4EEEF" w:rsidR="00425251" w:rsidRDefault="00425251" w:rsidP="000F62CF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617F2D2D" w14:textId="66F4F5D5" w:rsidR="00425251" w:rsidRDefault="00425251" w:rsidP="000F62CF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5E87C817" w14:textId="1A1400C9" w:rsidR="00425251" w:rsidRDefault="00425251" w:rsidP="000F62CF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0C6EDE1D" w14:textId="144BAFC4" w:rsidR="00425251" w:rsidRDefault="00425251" w:rsidP="000F62CF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36A2B2A4" w14:textId="77777777" w:rsidR="00425251" w:rsidRDefault="00425251" w:rsidP="000F62CF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4D717180" w14:textId="77777777" w:rsidR="00E10394" w:rsidRDefault="00E10394" w:rsidP="000F62CF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75006960" w14:textId="77777777" w:rsidR="00425251" w:rsidRDefault="00425251" w:rsidP="000F62CF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  <w:r w:rsidRPr="00A03B1E">
        <w:rPr>
          <w:rFonts w:cs="Times New Roman"/>
          <w:b/>
          <w:bCs/>
          <w:color w:val="000000" w:themeColor="text1"/>
          <w:sz w:val="26"/>
          <w:szCs w:val="26"/>
        </w:rPr>
        <w:t>I. PHẦN TRẮC NGHIỆM</w:t>
      </w:r>
      <w:r>
        <w:rPr>
          <w:rFonts w:cs="Times New Roman"/>
          <w:b/>
          <w:bCs/>
          <w:color w:val="000000" w:themeColor="text1"/>
          <w:sz w:val="26"/>
          <w:szCs w:val="26"/>
        </w:rPr>
        <w:t xml:space="preserve"> </w:t>
      </w:r>
    </w:p>
    <w:p w14:paraId="2A938743" w14:textId="10BE70F7" w:rsidR="000F62CF" w:rsidRPr="00A03B1E" w:rsidRDefault="000F62CF" w:rsidP="000F62CF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  <w:r>
        <w:rPr>
          <w:rFonts w:cs="Times New Roman"/>
          <w:b/>
          <w:bCs/>
          <w:color w:val="000000" w:themeColor="text1"/>
          <w:sz w:val="26"/>
          <w:szCs w:val="26"/>
        </w:rPr>
        <w:t xml:space="preserve">Mã </w:t>
      </w:r>
      <w:r w:rsidR="00637220">
        <w:rPr>
          <w:rFonts w:cs="Times New Roman"/>
          <w:b/>
          <w:bCs/>
          <w:color w:val="000000" w:themeColor="text1"/>
          <w:sz w:val="26"/>
          <w:szCs w:val="26"/>
        </w:rPr>
        <w:t>122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0F62CF" w:rsidRPr="00A03B1E" w14:paraId="2BF0BF71" w14:textId="77777777" w:rsidTr="0012606D">
        <w:tc>
          <w:tcPr>
            <w:tcW w:w="1015" w:type="dxa"/>
          </w:tcPr>
          <w:p w14:paraId="78B8D314" w14:textId="77777777" w:rsidR="000F62CF" w:rsidRPr="00A03B1E" w:rsidRDefault="000F62CF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658699E1" w14:textId="77777777" w:rsidR="000F62CF" w:rsidRPr="00A03B1E" w:rsidRDefault="000F62CF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14:paraId="77CA3110" w14:textId="77777777" w:rsidR="000F62CF" w:rsidRPr="00A03B1E" w:rsidRDefault="000F62CF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14:paraId="22C93B55" w14:textId="77777777" w:rsidR="000F62CF" w:rsidRPr="00A03B1E" w:rsidRDefault="000F62CF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14:paraId="1CF603EC" w14:textId="77777777" w:rsidR="000F62CF" w:rsidRPr="00A03B1E" w:rsidRDefault="000F62CF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14:paraId="2501389F" w14:textId="77777777" w:rsidR="000F62CF" w:rsidRPr="00A03B1E" w:rsidRDefault="000F62CF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14:paraId="3AE5F4F8" w14:textId="77777777" w:rsidR="000F62CF" w:rsidRPr="00A03B1E" w:rsidRDefault="000F62CF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14:paraId="22F39354" w14:textId="77777777" w:rsidR="000F62CF" w:rsidRPr="00A03B1E" w:rsidRDefault="000F62CF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14:paraId="7567D10F" w14:textId="77777777" w:rsidR="000F62CF" w:rsidRPr="00A03B1E" w:rsidRDefault="000F62CF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14:paraId="2ACC1A98" w14:textId="77777777" w:rsidR="000F62CF" w:rsidRPr="00A03B1E" w:rsidRDefault="000F62CF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14:paraId="732513A8" w14:textId="77777777" w:rsidR="000F62CF" w:rsidRPr="00A03B1E" w:rsidRDefault="000F62CF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14:paraId="706FF715" w14:textId="77777777" w:rsidR="000F62CF" w:rsidRPr="00A03B1E" w:rsidRDefault="000F62CF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14:paraId="1266E5EE" w14:textId="77777777" w:rsidR="000F62CF" w:rsidRPr="00A03B1E" w:rsidRDefault="000F62CF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14:paraId="108F9456" w14:textId="77777777" w:rsidR="000F62CF" w:rsidRPr="00A03B1E" w:rsidRDefault="000F62CF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14:paraId="6F3A558C" w14:textId="77777777" w:rsidR="000F62CF" w:rsidRPr="00A03B1E" w:rsidRDefault="000F62CF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4</w:t>
            </w:r>
          </w:p>
        </w:tc>
      </w:tr>
      <w:tr w:rsidR="009E3508" w:rsidRPr="00A03B1E" w14:paraId="57CFEFF7" w14:textId="77777777" w:rsidTr="0012606D">
        <w:tc>
          <w:tcPr>
            <w:tcW w:w="1015" w:type="dxa"/>
          </w:tcPr>
          <w:p w14:paraId="4DED14F6" w14:textId="77777777" w:rsidR="009E3508" w:rsidRPr="00A03B1E" w:rsidRDefault="009E3508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1B4A0314" w14:textId="329016A1" w:rsidR="009E3508" w:rsidRPr="00A03B1E" w:rsidRDefault="001E53F4" w:rsidP="009E3508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0164C45A" w14:textId="6F5D1EB5" w:rsidR="009E3508" w:rsidRPr="00A03B1E" w:rsidRDefault="001E53F4" w:rsidP="009E3508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11CD5903" w14:textId="7AD5C576" w:rsidR="009E3508" w:rsidRPr="00A03B1E" w:rsidRDefault="001E53F4" w:rsidP="009E3508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0DDC70EE" w14:textId="77777777" w:rsidR="009E3508" w:rsidRPr="00A03B1E" w:rsidRDefault="009E3508" w:rsidP="009E3508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5CE51936" w14:textId="3F7846BE" w:rsidR="009E3508" w:rsidRPr="00A03B1E" w:rsidRDefault="001E53F4" w:rsidP="009E3508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5C051E65" w14:textId="7496C5AE" w:rsidR="009E3508" w:rsidRPr="00A03B1E" w:rsidRDefault="001E53F4" w:rsidP="009E3508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4B6BEEE5" w14:textId="77777777" w:rsidR="009E3508" w:rsidRPr="00A03B1E" w:rsidRDefault="009E3508" w:rsidP="009E3508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06B897BE" w14:textId="77777777" w:rsidR="009E3508" w:rsidRPr="00A03B1E" w:rsidRDefault="009E3508" w:rsidP="009E3508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72A2119D" w14:textId="1A2605EE" w:rsidR="009E3508" w:rsidRPr="00A03B1E" w:rsidRDefault="001E53F4" w:rsidP="009E3508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4E8A99B6" w14:textId="77777777" w:rsidR="009E3508" w:rsidRPr="00A03B1E" w:rsidRDefault="009E3508" w:rsidP="009E3508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3637C7B0" w14:textId="6001AA08" w:rsidR="009E3508" w:rsidRPr="00A03B1E" w:rsidRDefault="003168C0" w:rsidP="009E3508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14F48C59" w14:textId="7F774F35" w:rsidR="009E3508" w:rsidRPr="00A03B1E" w:rsidRDefault="001E53F4" w:rsidP="009E3508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04B8EAE8" w14:textId="77777777" w:rsidR="009E3508" w:rsidRPr="00A03B1E" w:rsidRDefault="009E3508" w:rsidP="009E3508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45187F14" w14:textId="77777777" w:rsidR="009E3508" w:rsidRPr="00A03B1E" w:rsidRDefault="009E3508" w:rsidP="009E3508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</w:tr>
      <w:tr w:rsidR="000F62CF" w:rsidRPr="00A03B1E" w14:paraId="2BD76ACA" w14:textId="77777777" w:rsidTr="0012606D">
        <w:tc>
          <w:tcPr>
            <w:tcW w:w="8959" w:type="dxa"/>
            <w:gridSpan w:val="15"/>
          </w:tcPr>
          <w:p w14:paraId="5F35BE6E" w14:textId="77777777" w:rsidR="000F62CF" w:rsidRPr="00A03B1E" w:rsidRDefault="000F62CF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</w:tr>
      <w:tr w:rsidR="000F62CF" w:rsidRPr="00A03B1E" w14:paraId="23B0472A" w14:textId="77777777" w:rsidTr="0012606D">
        <w:tc>
          <w:tcPr>
            <w:tcW w:w="1015" w:type="dxa"/>
          </w:tcPr>
          <w:p w14:paraId="02287F49" w14:textId="77777777" w:rsidR="000F62CF" w:rsidRPr="00A03B1E" w:rsidRDefault="000F62CF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âu</w:t>
            </w:r>
          </w:p>
        </w:tc>
        <w:tc>
          <w:tcPr>
            <w:tcW w:w="567" w:type="dxa"/>
          </w:tcPr>
          <w:p w14:paraId="66A7B3F6" w14:textId="77777777" w:rsidR="000F62CF" w:rsidRPr="00A03B1E" w:rsidRDefault="000F62CF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14:paraId="4AAFD729" w14:textId="77777777" w:rsidR="000F62CF" w:rsidRPr="00A03B1E" w:rsidRDefault="000F62CF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14:paraId="56DE14DD" w14:textId="77777777" w:rsidR="000F62CF" w:rsidRPr="00A03B1E" w:rsidRDefault="000F62CF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14:paraId="20D33B61" w14:textId="77777777" w:rsidR="000F62CF" w:rsidRPr="00A03B1E" w:rsidRDefault="000F62CF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14:paraId="6299AA97" w14:textId="77777777" w:rsidR="000F62CF" w:rsidRPr="00A03B1E" w:rsidRDefault="000F62CF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14:paraId="3C323F18" w14:textId="77777777" w:rsidR="000F62CF" w:rsidRPr="00A03B1E" w:rsidRDefault="000F62CF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14:paraId="6EAB4632" w14:textId="77777777" w:rsidR="000F62CF" w:rsidRPr="00A03B1E" w:rsidRDefault="000F62CF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14:paraId="3BB0DB22" w14:textId="77777777" w:rsidR="000F62CF" w:rsidRPr="00A03B1E" w:rsidRDefault="000F62CF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14:paraId="0AD381A5" w14:textId="77777777" w:rsidR="000F62CF" w:rsidRPr="00A03B1E" w:rsidRDefault="000F62CF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14:paraId="6F2145B2" w14:textId="77777777" w:rsidR="000F62CF" w:rsidRPr="00A03B1E" w:rsidRDefault="000F62CF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14:paraId="6A7BA4B0" w14:textId="77777777" w:rsidR="000F62CF" w:rsidRPr="00A03B1E" w:rsidRDefault="000F62CF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14:paraId="2469EADA" w14:textId="77777777" w:rsidR="000F62CF" w:rsidRPr="00A03B1E" w:rsidRDefault="000F62CF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14:paraId="0E636ACA" w14:textId="77777777" w:rsidR="000F62CF" w:rsidRPr="00A03B1E" w:rsidRDefault="000F62CF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14:paraId="170486B3" w14:textId="77777777" w:rsidR="000F62CF" w:rsidRPr="00A03B1E" w:rsidRDefault="000F62CF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8</w:t>
            </w:r>
          </w:p>
        </w:tc>
      </w:tr>
      <w:tr w:rsidR="000F62CF" w:rsidRPr="00A03B1E" w14:paraId="219EC1F9" w14:textId="77777777" w:rsidTr="0012606D">
        <w:tc>
          <w:tcPr>
            <w:tcW w:w="1015" w:type="dxa"/>
          </w:tcPr>
          <w:p w14:paraId="3CA6CA55" w14:textId="77777777" w:rsidR="000F62CF" w:rsidRPr="00A03B1E" w:rsidRDefault="000F62CF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65AD01EF" w14:textId="28718EF9" w:rsidR="000F62CF" w:rsidRPr="00A03B1E" w:rsidRDefault="001E53F4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39300C9C" w14:textId="76E81CA6" w:rsidR="000F62CF" w:rsidRPr="00A03B1E" w:rsidRDefault="001E53F4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03608DE6" w14:textId="4421EE5B" w:rsidR="000F62CF" w:rsidRPr="00A03B1E" w:rsidRDefault="003B352F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2A306023" w14:textId="64C1E542" w:rsidR="000F62CF" w:rsidRPr="00A03B1E" w:rsidRDefault="003B352F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1CE4DF4E" w14:textId="7D850AC3" w:rsidR="000F62CF" w:rsidRPr="00A03B1E" w:rsidRDefault="003B352F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13577CD8" w14:textId="73FAC95B" w:rsidR="000F62CF" w:rsidRPr="00A03B1E" w:rsidRDefault="003B352F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1E5D2537" w14:textId="770BA543" w:rsidR="000F62CF" w:rsidRPr="00A03B1E" w:rsidRDefault="003B352F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7669720A" w14:textId="14CFE943" w:rsidR="000F62CF" w:rsidRPr="00A03B1E" w:rsidRDefault="003B352F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4648D947" w14:textId="073474CD" w:rsidR="000F62CF" w:rsidRPr="00A03B1E" w:rsidRDefault="003B352F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73C44524" w14:textId="02719E90" w:rsidR="000F62CF" w:rsidRPr="00A03B1E" w:rsidRDefault="003B352F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4B9D79CD" w14:textId="5BDCB5BB" w:rsidR="000F62CF" w:rsidRPr="00A03B1E" w:rsidRDefault="003B352F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735693E6" w14:textId="3D34A259" w:rsidR="000F62CF" w:rsidRPr="00A03B1E" w:rsidRDefault="003B352F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5B74C402" w14:textId="274511E4" w:rsidR="000F62CF" w:rsidRPr="00A03B1E" w:rsidRDefault="003B352F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29905878" w14:textId="1FCC1E57" w:rsidR="000F62CF" w:rsidRPr="00A03B1E" w:rsidRDefault="003B352F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</w:tr>
    </w:tbl>
    <w:p w14:paraId="77B4329B" w14:textId="767D0E3D" w:rsidR="00425251" w:rsidRPr="00A03B1E" w:rsidRDefault="00425251" w:rsidP="00425251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  <w:r>
        <w:rPr>
          <w:rFonts w:cs="Times New Roman"/>
          <w:b/>
          <w:bCs/>
          <w:color w:val="000000" w:themeColor="text1"/>
          <w:sz w:val="26"/>
          <w:szCs w:val="26"/>
        </w:rPr>
        <w:t>Mã 124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425251" w:rsidRPr="00A03B1E" w14:paraId="33F515E6" w14:textId="77777777" w:rsidTr="00724EB7">
        <w:tc>
          <w:tcPr>
            <w:tcW w:w="1015" w:type="dxa"/>
          </w:tcPr>
          <w:p w14:paraId="5706523A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288D66E5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14:paraId="53B12147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14:paraId="4D568293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14:paraId="0ADC1CD2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14:paraId="394A487B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14:paraId="71CB6641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14:paraId="231EC812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14:paraId="6EEE2923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14:paraId="41AD124F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14:paraId="27A43E70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14:paraId="62FC0B14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14:paraId="7A41E789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14:paraId="4D5C7AD7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14:paraId="6FE15E8C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4</w:t>
            </w:r>
          </w:p>
        </w:tc>
      </w:tr>
      <w:tr w:rsidR="00425251" w:rsidRPr="00A03B1E" w14:paraId="70886278" w14:textId="77777777" w:rsidTr="00724EB7">
        <w:tc>
          <w:tcPr>
            <w:tcW w:w="1015" w:type="dxa"/>
          </w:tcPr>
          <w:p w14:paraId="5C55E7E7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66AE7078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4D1D867B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00BD0331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6E300E7E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44A8F19C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2049BA07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4772558A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0848756A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5ECD14A9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7C9E7739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6650D21F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4599D863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3A0F21BC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718E05FB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</w:tr>
      <w:tr w:rsidR="00425251" w:rsidRPr="00A03B1E" w14:paraId="37938B11" w14:textId="77777777" w:rsidTr="00724EB7">
        <w:tc>
          <w:tcPr>
            <w:tcW w:w="8959" w:type="dxa"/>
            <w:gridSpan w:val="15"/>
          </w:tcPr>
          <w:p w14:paraId="3B369233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</w:tr>
      <w:tr w:rsidR="00425251" w:rsidRPr="00A03B1E" w14:paraId="01E56366" w14:textId="77777777" w:rsidTr="00724EB7">
        <w:tc>
          <w:tcPr>
            <w:tcW w:w="1015" w:type="dxa"/>
          </w:tcPr>
          <w:p w14:paraId="324ACB2A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âu</w:t>
            </w:r>
          </w:p>
        </w:tc>
        <w:tc>
          <w:tcPr>
            <w:tcW w:w="567" w:type="dxa"/>
          </w:tcPr>
          <w:p w14:paraId="7A60E8BD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14:paraId="72CD9CBC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14:paraId="5502BEB9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14:paraId="655BA4BC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14:paraId="07CB9EDC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14:paraId="299A1A3E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14:paraId="17ED7878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14:paraId="0C335310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14:paraId="28063A85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14:paraId="11FFD284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14:paraId="1E3BCF66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14:paraId="77902D6E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14:paraId="712BC9B2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14:paraId="37E5B1DE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8</w:t>
            </w:r>
          </w:p>
        </w:tc>
      </w:tr>
      <w:tr w:rsidR="00425251" w:rsidRPr="00A03B1E" w14:paraId="6565158F" w14:textId="77777777" w:rsidTr="00724EB7">
        <w:tc>
          <w:tcPr>
            <w:tcW w:w="1015" w:type="dxa"/>
          </w:tcPr>
          <w:p w14:paraId="5822FA0C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50DF8ED4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2B773E26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1897F732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18F30645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3E443505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59B2E43F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3EEB2026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5D3D34C9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101EDAD7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0ABE1917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39D53690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439AF66C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2AEC6B59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4ADEEE34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</w:tr>
    </w:tbl>
    <w:p w14:paraId="7F38FC08" w14:textId="7C7827E5" w:rsidR="00425251" w:rsidRPr="00A03B1E" w:rsidRDefault="00425251" w:rsidP="00425251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  <w:r>
        <w:rPr>
          <w:rFonts w:cs="Times New Roman"/>
          <w:b/>
          <w:bCs/>
          <w:color w:val="000000" w:themeColor="text1"/>
          <w:sz w:val="26"/>
          <w:szCs w:val="26"/>
        </w:rPr>
        <w:t>Mã 126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425251" w:rsidRPr="00A03B1E" w14:paraId="05088090" w14:textId="77777777" w:rsidTr="00724EB7">
        <w:tc>
          <w:tcPr>
            <w:tcW w:w="1015" w:type="dxa"/>
          </w:tcPr>
          <w:p w14:paraId="4829CC4C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068F5029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14:paraId="4302F27C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14:paraId="631D64B9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14:paraId="79ADF9B3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14:paraId="225148D5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14:paraId="2363D026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14:paraId="47350132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14:paraId="577BA844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14:paraId="3DF30F05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14:paraId="3094163F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14:paraId="3C264A26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14:paraId="23F776C9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14:paraId="6794D4D5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14:paraId="53B5EB16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4</w:t>
            </w:r>
          </w:p>
        </w:tc>
      </w:tr>
      <w:tr w:rsidR="00425251" w:rsidRPr="00A03B1E" w14:paraId="2601947F" w14:textId="77777777" w:rsidTr="00724EB7">
        <w:tc>
          <w:tcPr>
            <w:tcW w:w="1015" w:type="dxa"/>
          </w:tcPr>
          <w:p w14:paraId="3238D86C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49D38558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52AF6034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2D0A7F90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06CC7488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6C9F483D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35A34D43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54D7DBFB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781F0173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58878DBD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63557A54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6142CD38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5AC7BBFA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3B834F78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378C8CC8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</w:tr>
      <w:tr w:rsidR="00425251" w:rsidRPr="00A03B1E" w14:paraId="1D49C988" w14:textId="77777777" w:rsidTr="00724EB7">
        <w:tc>
          <w:tcPr>
            <w:tcW w:w="8959" w:type="dxa"/>
            <w:gridSpan w:val="15"/>
          </w:tcPr>
          <w:p w14:paraId="25AA9CB0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</w:tr>
      <w:tr w:rsidR="00425251" w:rsidRPr="00A03B1E" w14:paraId="3FD12ABD" w14:textId="77777777" w:rsidTr="00724EB7">
        <w:tc>
          <w:tcPr>
            <w:tcW w:w="1015" w:type="dxa"/>
          </w:tcPr>
          <w:p w14:paraId="32C525B9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âu</w:t>
            </w:r>
          </w:p>
        </w:tc>
        <w:tc>
          <w:tcPr>
            <w:tcW w:w="567" w:type="dxa"/>
          </w:tcPr>
          <w:p w14:paraId="5044F057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14:paraId="7FC5140A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14:paraId="469ECD0D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14:paraId="552D4AA8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14:paraId="4595EE31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14:paraId="23DF9B81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14:paraId="545D6533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14:paraId="1E003E5B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14:paraId="0A64E0F5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14:paraId="5B16DDCF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14:paraId="174840FE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14:paraId="49F20E3D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14:paraId="66191C50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14:paraId="6C602750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8</w:t>
            </w:r>
          </w:p>
        </w:tc>
      </w:tr>
      <w:tr w:rsidR="00425251" w:rsidRPr="00A03B1E" w14:paraId="5F3DC8CA" w14:textId="77777777" w:rsidTr="00724EB7">
        <w:tc>
          <w:tcPr>
            <w:tcW w:w="1015" w:type="dxa"/>
          </w:tcPr>
          <w:p w14:paraId="5661661B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719704A7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499A7B9F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46854D77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02F9ABBF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3F3E65E0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57D711A6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70CD04E3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044174C6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5E299097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7B9CE7B0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4D714E49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0ED53066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23AE5F6C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738F65B5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</w:tr>
    </w:tbl>
    <w:p w14:paraId="065C90FE" w14:textId="74624722" w:rsidR="00425251" w:rsidRPr="00A03B1E" w:rsidRDefault="00425251" w:rsidP="00425251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  <w:r>
        <w:rPr>
          <w:rFonts w:cs="Times New Roman"/>
          <w:b/>
          <w:bCs/>
          <w:color w:val="000000" w:themeColor="text1"/>
          <w:sz w:val="26"/>
          <w:szCs w:val="26"/>
        </w:rPr>
        <w:t>Mã 128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425251" w:rsidRPr="00A03B1E" w14:paraId="1139503C" w14:textId="77777777" w:rsidTr="00724EB7">
        <w:tc>
          <w:tcPr>
            <w:tcW w:w="1015" w:type="dxa"/>
          </w:tcPr>
          <w:p w14:paraId="2833043E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48367931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14:paraId="6CD42F41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14:paraId="2325C461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14:paraId="7AEB8923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14:paraId="38F903FE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14:paraId="441AFFEA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14:paraId="5AD88946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14:paraId="40173765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14:paraId="55B4E5EC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14:paraId="17E56C79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14:paraId="577F1A59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14:paraId="4222B19B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14:paraId="48046904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14:paraId="6C3D92E5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4</w:t>
            </w:r>
          </w:p>
        </w:tc>
      </w:tr>
      <w:tr w:rsidR="00425251" w:rsidRPr="00A03B1E" w14:paraId="72890F3F" w14:textId="77777777" w:rsidTr="00724EB7">
        <w:tc>
          <w:tcPr>
            <w:tcW w:w="1015" w:type="dxa"/>
          </w:tcPr>
          <w:p w14:paraId="5EC7B6C8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2EBBFE35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7D141223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0608D595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1BF67B30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59E0B3E8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1C62B276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116510EB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6D46B5C0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4CB7714C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348255D7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0723DBCC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05B3C78D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5CFB26AA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2A073BAC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</w:tr>
      <w:tr w:rsidR="00425251" w:rsidRPr="00A03B1E" w14:paraId="1368723B" w14:textId="77777777" w:rsidTr="00724EB7">
        <w:tc>
          <w:tcPr>
            <w:tcW w:w="8959" w:type="dxa"/>
            <w:gridSpan w:val="15"/>
          </w:tcPr>
          <w:p w14:paraId="0F1AD4F5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</w:tr>
      <w:tr w:rsidR="00425251" w:rsidRPr="00A03B1E" w14:paraId="4DBFCEB0" w14:textId="77777777" w:rsidTr="00724EB7">
        <w:tc>
          <w:tcPr>
            <w:tcW w:w="1015" w:type="dxa"/>
          </w:tcPr>
          <w:p w14:paraId="28F2EFE4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âu</w:t>
            </w:r>
          </w:p>
        </w:tc>
        <w:tc>
          <w:tcPr>
            <w:tcW w:w="567" w:type="dxa"/>
          </w:tcPr>
          <w:p w14:paraId="0AE9C8FC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14:paraId="45D02624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14:paraId="5D540E90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14:paraId="7CBFA232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14:paraId="5EBE49FB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14:paraId="4528F8BA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14:paraId="4FDAC98B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14:paraId="1772A866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14:paraId="24B30ECC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14:paraId="044B755D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14:paraId="5DE22EAD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14:paraId="49257E09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14:paraId="3E60FB48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14:paraId="2994D518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8</w:t>
            </w:r>
          </w:p>
        </w:tc>
      </w:tr>
      <w:tr w:rsidR="00425251" w:rsidRPr="00A03B1E" w14:paraId="3263CB6C" w14:textId="77777777" w:rsidTr="00724EB7">
        <w:tc>
          <w:tcPr>
            <w:tcW w:w="1015" w:type="dxa"/>
          </w:tcPr>
          <w:p w14:paraId="52690F07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23725843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74B0B836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3A97E076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6F8AD79F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3C7ED6EA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69079510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62EE80A5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72CA211D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4F655A4F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7E465D71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6C7BA299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5E19ACCF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1A076A54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2986C5ED" w14:textId="77777777" w:rsidR="00425251" w:rsidRPr="00A03B1E" w:rsidRDefault="00425251" w:rsidP="00724EB7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</w:tr>
    </w:tbl>
    <w:p w14:paraId="628420C8" w14:textId="77777777" w:rsidR="000F62CF" w:rsidRPr="00A03B1E" w:rsidRDefault="000F62CF" w:rsidP="000F62CF">
      <w:pPr>
        <w:widowControl w:val="0"/>
        <w:spacing w:before="20" w:after="80" w:line="240" w:lineRule="auto"/>
        <w:ind w:left="60"/>
        <w:rPr>
          <w:rFonts w:cs="Times New Roman"/>
          <w:b/>
          <w:bCs/>
          <w:color w:val="000000" w:themeColor="text1"/>
          <w:sz w:val="26"/>
          <w:szCs w:val="26"/>
        </w:rPr>
      </w:pPr>
      <w:r w:rsidRPr="00A03B1E">
        <w:rPr>
          <w:rFonts w:cs="Times New Roman"/>
          <w:b/>
          <w:bCs/>
          <w:color w:val="000000" w:themeColor="text1"/>
          <w:sz w:val="26"/>
          <w:szCs w:val="26"/>
        </w:rPr>
        <w:t>* Mỗi câu trắc nghiệm đúng được 0,25 điểm.</w:t>
      </w:r>
    </w:p>
    <w:p w14:paraId="093E2BE3" w14:textId="77777777" w:rsidR="00425251" w:rsidRDefault="00425251" w:rsidP="000F62CF">
      <w:pPr>
        <w:widowControl w:val="0"/>
        <w:spacing w:before="20" w:after="80" w:line="240" w:lineRule="auto"/>
        <w:rPr>
          <w:rFonts w:cs="Times New Roman"/>
          <w:b/>
          <w:color w:val="000000" w:themeColor="text1"/>
          <w:sz w:val="26"/>
          <w:szCs w:val="26"/>
        </w:rPr>
      </w:pPr>
    </w:p>
    <w:p w14:paraId="248C4820" w14:textId="77777777" w:rsidR="00425251" w:rsidRDefault="00425251" w:rsidP="000F62CF">
      <w:pPr>
        <w:widowControl w:val="0"/>
        <w:spacing w:before="20" w:after="80" w:line="240" w:lineRule="auto"/>
        <w:rPr>
          <w:rFonts w:cs="Times New Roman"/>
          <w:b/>
          <w:color w:val="000000" w:themeColor="text1"/>
          <w:sz w:val="26"/>
          <w:szCs w:val="26"/>
        </w:rPr>
      </w:pPr>
    </w:p>
    <w:p w14:paraId="067B0C23" w14:textId="77777777" w:rsidR="00425251" w:rsidRDefault="00425251" w:rsidP="000F62CF">
      <w:pPr>
        <w:widowControl w:val="0"/>
        <w:spacing w:before="20" w:after="80" w:line="240" w:lineRule="auto"/>
        <w:rPr>
          <w:rFonts w:cs="Times New Roman"/>
          <w:b/>
          <w:color w:val="000000" w:themeColor="text1"/>
          <w:sz w:val="26"/>
          <w:szCs w:val="26"/>
        </w:rPr>
      </w:pPr>
    </w:p>
    <w:p w14:paraId="01EA82C2" w14:textId="34B7B3D7" w:rsidR="000F62CF" w:rsidRPr="00A03B1E" w:rsidRDefault="000F62CF" w:rsidP="000F62CF">
      <w:pPr>
        <w:widowControl w:val="0"/>
        <w:spacing w:before="20" w:after="80" w:line="240" w:lineRule="auto"/>
        <w:rPr>
          <w:rFonts w:cs="Times New Roman"/>
          <w:b/>
          <w:color w:val="000000" w:themeColor="text1"/>
          <w:sz w:val="26"/>
          <w:szCs w:val="26"/>
        </w:rPr>
      </w:pPr>
      <w:r w:rsidRPr="00A03B1E">
        <w:rPr>
          <w:rFonts w:cs="Times New Roman"/>
          <w:b/>
          <w:color w:val="000000" w:themeColor="text1"/>
          <w:sz w:val="26"/>
          <w:szCs w:val="26"/>
        </w:rPr>
        <w:t>II. PHẦN TỰ LUẬN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285"/>
        <w:gridCol w:w="6570"/>
        <w:gridCol w:w="1104"/>
      </w:tblGrid>
      <w:tr w:rsidR="000F62CF" w:rsidRPr="00A03B1E" w14:paraId="1DF5E8C1" w14:textId="77777777" w:rsidTr="0012606D">
        <w:tc>
          <w:tcPr>
            <w:tcW w:w="1285" w:type="dxa"/>
            <w:vAlign w:val="center"/>
          </w:tcPr>
          <w:p w14:paraId="1CA707BF" w14:textId="77777777" w:rsidR="000F62CF" w:rsidRPr="00A03B1E" w:rsidRDefault="000F62CF" w:rsidP="0012606D">
            <w:pPr>
              <w:widowControl w:val="0"/>
              <w:spacing w:before="20" w:after="80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 hỏi</w:t>
            </w:r>
          </w:p>
        </w:tc>
        <w:tc>
          <w:tcPr>
            <w:tcW w:w="6570" w:type="dxa"/>
          </w:tcPr>
          <w:p w14:paraId="4EE0F7DD" w14:textId="77777777" w:rsidR="000F62CF" w:rsidRPr="00A03B1E" w:rsidRDefault="000F62CF" w:rsidP="0012606D">
            <w:pPr>
              <w:widowControl w:val="0"/>
              <w:spacing w:before="20" w:after="80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Nội dung</w:t>
            </w:r>
          </w:p>
        </w:tc>
        <w:tc>
          <w:tcPr>
            <w:tcW w:w="1104" w:type="dxa"/>
          </w:tcPr>
          <w:p w14:paraId="2791C316" w14:textId="77777777" w:rsidR="000F62CF" w:rsidRPr="00A03B1E" w:rsidRDefault="000F62CF" w:rsidP="0012606D">
            <w:pPr>
              <w:widowControl w:val="0"/>
              <w:spacing w:before="20" w:after="80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iểm</w:t>
            </w:r>
          </w:p>
        </w:tc>
      </w:tr>
      <w:tr w:rsidR="007641D5" w:rsidRPr="00A03B1E" w14:paraId="48F8048A" w14:textId="77777777" w:rsidTr="0012606D">
        <w:tc>
          <w:tcPr>
            <w:tcW w:w="1285" w:type="dxa"/>
            <w:vAlign w:val="center"/>
          </w:tcPr>
          <w:p w14:paraId="7DEEEBB5" w14:textId="77777777" w:rsidR="007641D5" w:rsidRPr="00A03B1E" w:rsidRDefault="007641D5" w:rsidP="0012606D">
            <w:pPr>
              <w:widowControl w:val="0"/>
              <w:spacing w:before="20" w:after="80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 1</w:t>
            </w:r>
          </w:p>
          <w:p w14:paraId="51D5766A" w14:textId="77777777" w:rsidR="007641D5" w:rsidRPr="00A03B1E" w:rsidRDefault="007641D5" w:rsidP="0012606D">
            <w:pPr>
              <w:widowControl w:val="0"/>
              <w:spacing w:before="20" w:after="80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(1 điểm)</w:t>
            </w:r>
          </w:p>
        </w:tc>
        <w:tc>
          <w:tcPr>
            <w:tcW w:w="6570" w:type="dxa"/>
          </w:tcPr>
          <w:p w14:paraId="6464B9BA" w14:textId="77777777" w:rsidR="00AC263A" w:rsidRDefault="00AC263A" w:rsidP="00AC263A">
            <w:r w:rsidRPr="008F1B48">
              <w:t>Áp</w:t>
            </w:r>
            <w:r>
              <w:t xml:space="preserve"> d</w:t>
            </w:r>
            <w:r w:rsidRPr="008F1B48">
              <w:t>ụng</w:t>
            </w:r>
            <w:r>
              <w:t xml:space="preserve"> c</w:t>
            </w:r>
            <w:r w:rsidRPr="00B85F18">
              <w:t>ô</w:t>
            </w:r>
            <w:r>
              <w:t>ng th</w:t>
            </w:r>
            <w:r w:rsidRPr="00B85F18">
              <w:t>ức</w:t>
            </w:r>
            <w:r>
              <w:t xml:space="preserve"> :  </w:t>
            </w:r>
            <w:r w:rsidRPr="00480F25">
              <w:rPr>
                <w:position w:val="-24"/>
              </w:rPr>
              <w:object w:dxaOrig="1120" w:dyaOrig="639" w14:anchorId="3384D6AC">
                <v:shape id="_x0000_i1184" type="#_x0000_t75" style="width:55.5pt;height:32.25pt" o:ole="">
                  <v:imagedata r:id="rId4" o:title=""/>
                </v:shape>
                <o:OLEObject Type="Embed" ProgID="Equation.DSMT4" ShapeID="_x0000_i1184" DrawAspect="Content" ObjectID="_1757421753" r:id="rId30"/>
              </w:object>
            </w:r>
          </w:p>
          <w:p w14:paraId="0735F921" w14:textId="4ADC27D5" w:rsidR="00AC263A" w:rsidRDefault="00AC263A" w:rsidP="00AC263A">
            <w:r>
              <w:t xml:space="preserve">                           Suy ra </w:t>
            </w:r>
            <w:r w:rsidRPr="00480F25">
              <w:rPr>
                <w:position w:val="-24"/>
              </w:rPr>
              <w:object w:dxaOrig="1900" w:dyaOrig="639" w14:anchorId="0A2C667F">
                <v:shape id="_x0000_i1187" type="#_x0000_t75" style="width:94.5pt;height:32.25pt" o:ole="">
                  <v:imagedata r:id="rId31" o:title=""/>
                </v:shape>
                <o:OLEObject Type="Embed" ProgID="Equation.DSMT4" ShapeID="_x0000_i1187" DrawAspect="Content" ObjectID="_1757421754" r:id="rId32"/>
              </w:object>
            </w:r>
            <w:r>
              <w:t xml:space="preserve">                                              </w:t>
            </w:r>
          </w:p>
          <w:p w14:paraId="50C1D129" w14:textId="77777777" w:rsidR="007641D5" w:rsidRDefault="007641D5" w:rsidP="00637220">
            <w:r w:rsidRPr="00903F0F">
              <w:t>Áp</w:t>
            </w:r>
            <w:r>
              <w:t xml:space="preserve"> d</w:t>
            </w:r>
            <w:r w:rsidRPr="00903F0F">
              <w:t>ụng</w:t>
            </w:r>
            <w:r>
              <w:t xml:space="preserve"> c</w:t>
            </w:r>
            <w:r w:rsidRPr="00903F0F">
              <w:t>ô</w:t>
            </w:r>
            <w:r>
              <w:t>ng th</w:t>
            </w:r>
            <w:r w:rsidRPr="00903F0F">
              <w:t>ức</w:t>
            </w:r>
            <w:r>
              <w:t xml:space="preserve"> : </w:t>
            </w:r>
            <w:r w:rsidRPr="00480F25">
              <w:rPr>
                <w:position w:val="-22"/>
              </w:rPr>
              <w:object w:dxaOrig="1060" w:dyaOrig="580" w14:anchorId="1E98E5EB">
                <v:shape id="_x0000_i1172" type="#_x0000_t75" style="width:52.5pt;height:29.25pt" o:ole="">
                  <v:imagedata r:id="rId8" o:title=""/>
                </v:shape>
                <o:OLEObject Type="Embed" ProgID="Equation.DSMT4" ShapeID="_x0000_i1172" DrawAspect="Content" ObjectID="_1757421755" r:id="rId33"/>
              </w:object>
            </w:r>
          </w:p>
          <w:p w14:paraId="3681EFDB" w14:textId="77777777" w:rsidR="007641D5" w:rsidRPr="00A03B1E" w:rsidRDefault="007641D5" w:rsidP="00637220">
            <w:pPr>
              <w:widowControl w:val="0"/>
              <w:tabs>
                <w:tab w:val="left" w:pos="5251"/>
              </w:tabs>
              <w:spacing w:before="20" w:after="80"/>
              <w:jc w:val="both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t xml:space="preserve">                         Suy ra  </w:t>
            </w:r>
            <w:r w:rsidRPr="00480F25">
              <w:rPr>
                <w:position w:val="-22"/>
              </w:rPr>
              <w:object w:dxaOrig="2220" w:dyaOrig="580" w14:anchorId="6AB92E80">
                <v:shape id="_x0000_i1173" type="#_x0000_t75" style="width:111pt;height:29.25pt" o:ole="">
                  <v:imagedata r:id="rId34" o:title=""/>
                </v:shape>
                <o:OLEObject Type="Embed" ProgID="Equation.DSMT4" ShapeID="_x0000_i1173" DrawAspect="Content" ObjectID="_1757421756" r:id="rId35"/>
              </w:object>
            </w:r>
            <w:r>
              <w:t xml:space="preserve"> J                                               </w:t>
            </w:r>
          </w:p>
        </w:tc>
        <w:tc>
          <w:tcPr>
            <w:tcW w:w="1104" w:type="dxa"/>
          </w:tcPr>
          <w:p w14:paraId="31DB75DB" w14:textId="77777777" w:rsidR="007641D5" w:rsidRDefault="007641D5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  <w:p w14:paraId="4B452F78" w14:textId="77777777" w:rsidR="00D8380E" w:rsidRDefault="00D8380E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383AF16D" w14:textId="77777777" w:rsidR="007641D5" w:rsidRPr="00A03B1E" w:rsidRDefault="007641D5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  <w:p w14:paraId="484CAC7A" w14:textId="77777777" w:rsidR="00D8380E" w:rsidRDefault="00D8380E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4081A1E8" w14:textId="77777777" w:rsidR="007641D5" w:rsidRPr="00A03B1E" w:rsidRDefault="007641D5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  <w:p w14:paraId="482D161A" w14:textId="77777777" w:rsidR="00D8380E" w:rsidRDefault="00D8380E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04B5AE9A" w14:textId="77777777" w:rsidR="007641D5" w:rsidRPr="00A03B1E" w:rsidRDefault="007641D5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7641D5" w:rsidRPr="00A03B1E" w14:paraId="324A3ACA" w14:textId="77777777" w:rsidTr="0012606D">
        <w:tc>
          <w:tcPr>
            <w:tcW w:w="1285" w:type="dxa"/>
            <w:vAlign w:val="center"/>
          </w:tcPr>
          <w:p w14:paraId="6DD2FD9E" w14:textId="77777777" w:rsidR="007641D5" w:rsidRPr="00A03B1E" w:rsidRDefault="007641D5" w:rsidP="0012606D">
            <w:pPr>
              <w:widowControl w:val="0"/>
              <w:spacing w:before="20" w:after="80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 2</w:t>
            </w:r>
          </w:p>
          <w:p w14:paraId="52588E48" w14:textId="77777777" w:rsidR="007641D5" w:rsidRPr="00A03B1E" w:rsidRDefault="007641D5" w:rsidP="0012606D">
            <w:pPr>
              <w:widowControl w:val="0"/>
              <w:spacing w:before="20" w:after="80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(1 điểm)</w:t>
            </w:r>
          </w:p>
        </w:tc>
        <w:tc>
          <w:tcPr>
            <w:tcW w:w="6570" w:type="dxa"/>
          </w:tcPr>
          <w:p w14:paraId="2A5751F9" w14:textId="77777777" w:rsidR="007641D5" w:rsidRDefault="007641D5" w:rsidP="00637220">
            <w:r>
              <w:t xml:space="preserve">ADCT  :        </w:t>
            </w:r>
            <w:r w:rsidR="00D8380E" w:rsidRPr="00D8380E">
              <w:rPr>
                <w:position w:val="-10"/>
              </w:rPr>
              <w:object w:dxaOrig="1460" w:dyaOrig="320" w14:anchorId="5D39E54D">
                <v:shape id="_x0000_i1174" type="#_x0000_t75" style="width:72.75pt;height:15.75pt" o:ole="">
                  <v:imagedata r:id="rId36" o:title=""/>
                </v:shape>
                <o:OLEObject Type="Embed" ProgID="Equation.DSMT4" ShapeID="_x0000_i1174" DrawAspect="Content" ObjectID="_1757421757" r:id="rId37"/>
              </w:object>
            </w:r>
          </w:p>
          <w:p w14:paraId="72F093EC" w14:textId="25B22E6F" w:rsidR="007641D5" w:rsidRDefault="00AC263A" w:rsidP="00637220">
            <w:r>
              <w:t xml:space="preserve">                       </w:t>
            </w:r>
            <w:r w:rsidR="007641D5" w:rsidRPr="007641D5">
              <w:rPr>
                <w:position w:val="-22"/>
              </w:rPr>
              <w:object w:dxaOrig="1500" w:dyaOrig="580" w14:anchorId="111E9E08">
                <v:shape id="_x0000_i1175" type="#_x0000_t75" style="width:75pt;height:29.25pt" o:ole="">
                  <v:imagedata r:id="rId38" o:title=""/>
                </v:shape>
                <o:OLEObject Type="Embed" ProgID="Equation.DSMT4" ShapeID="_x0000_i1175" DrawAspect="Content" ObjectID="_1757421758" r:id="rId39"/>
              </w:object>
            </w:r>
          </w:p>
          <w:p w14:paraId="1267B61B" w14:textId="77777777" w:rsidR="007641D5" w:rsidRDefault="007641D5" w:rsidP="00637220">
            <w:r>
              <w:t xml:space="preserve">         Suy ra        </w:t>
            </w:r>
            <w:r w:rsidRPr="00E85A2E">
              <w:rPr>
                <w:position w:val="-12"/>
              </w:rPr>
              <w:object w:dxaOrig="2060" w:dyaOrig="420" w14:anchorId="5EA15153">
                <v:shape id="_x0000_i1176" type="#_x0000_t75" style="width:102.75pt;height:21.75pt" o:ole="">
                  <v:imagedata r:id="rId16" o:title=""/>
                </v:shape>
                <o:OLEObject Type="Embed" ProgID="Equation.DSMT4" ShapeID="_x0000_i1176" DrawAspect="Content" ObjectID="_1757421759" r:id="rId40"/>
              </w:object>
            </w:r>
          </w:p>
          <w:p w14:paraId="2FC1D68B" w14:textId="77777777" w:rsidR="007641D5" w:rsidRDefault="00D8380E" w:rsidP="00637220">
            <w:r w:rsidRPr="00E85A2E">
              <w:rPr>
                <w:position w:val="-12"/>
              </w:rPr>
              <w:object w:dxaOrig="2600" w:dyaOrig="420" w14:anchorId="6DB9D4BC">
                <v:shape id="_x0000_i1177" type="#_x0000_t75" style="width:129.75pt;height:21.75pt" o:ole="">
                  <v:imagedata r:id="rId41" o:title=""/>
                </v:shape>
                <o:OLEObject Type="Embed" ProgID="Equation.DSMT4" ShapeID="_x0000_i1177" DrawAspect="Content" ObjectID="_1757421760" r:id="rId42"/>
              </w:object>
            </w:r>
          </w:p>
          <w:p w14:paraId="371FF608" w14:textId="77777777" w:rsidR="007641D5" w:rsidRDefault="007641D5" w:rsidP="00637220">
            <w:r>
              <w:t xml:space="preserve">ADCT  :         </w:t>
            </w:r>
            <w:r w:rsidRPr="00024EB2">
              <w:rPr>
                <w:position w:val="-22"/>
              </w:rPr>
              <w:object w:dxaOrig="600" w:dyaOrig="580" w14:anchorId="0D232C9B">
                <v:shape id="_x0000_i1178" type="#_x0000_t75" style="width:30pt;height:29.25pt" o:ole="">
                  <v:imagedata r:id="rId20" o:title=""/>
                </v:shape>
                <o:OLEObject Type="Embed" ProgID="Equation.DSMT4" ShapeID="_x0000_i1178" DrawAspect="Content" ObjectID="_1757421761" r:id="rId43"/>
              </w:object>
            </w:r>
          </w:p>
          <w:p w14:paraId="602E63C6" w14:textId="7BC1FAEE" w:rsidR="007641D5" w:rsidRDefault="007641D5" w:rsidP="00637220">
            <w:r>
              <w:t xml:space="preserve">              suy ra   </w:t>
            </w:r>
            <w:r w:rsidR="00D8380E" w:rsidRPr="00024EB2">
              <w:rPr>
                <w:position w:val="-22"/>
              </w:rPr>
              <w:object w:dxaOrig="740" w:dyaOrig="580" w14:anchorId="1972F6F9">
                <v:shape id="_x0000_i1179" type="#_x0000_t75" style="width:37.5pt;height:29.25pt" o:ole="">
                  <v:imagedata r:id="rId44" o:title=""/>
                </v:shape>
                <o:OLEObject Type="Embed" ProgID="Equation.DSMT4" ShapeID="_x0000_i1179" DrawAspect="Content" ObjectID="_1757421762" r:id="rId45"/>
              </w:object>
            </w:r>
            <w:r>
              <w:t>=</w:t>
            </w:r>
            <w:r w:rsidR="00D8380E">
              <w:t>2</w:t>
            </w:r>
            <w:r>
              <w:t xml:space="preserve">A                                                                      </w:t>
            </w:r>
          </w:p>
          <w:p w14:paraId="6EB69F15" w14:textId="09D326A9" w:rsidR="007641D5" w:rsidRPr="001B5DAA" w:rsidRDefault="00AC263A" w:rsidP="00637220">
            <w:pPr>
              <w:tabs>
                <w:tab w:val="left" w:pos="5221"/>
              </w:tabs>
              <w:rPr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 xml:space="preserve">                        </w:t>
            </w:r>
            <w:r w:rsidRPr="00724EB7">
              <w:rPr>
                <w:rFonts w:cs="Times New Roman"/>
                <w:color w:val="000000" w:themeColor="text1"/>
                <w:position w:val="-6"/>
                <w:sz w:val="26"/>
                <w:szCs w:val="26"/>
              </w:rPr>
              <w:object w:dxaOrig="1020" w:dyaOrig="360" w14:anchorId="7BE8DBD2">
                <v:shape id="_x0000_i1188" type="#_x0000_t75" style="width:51pt;height:18pt" o:ole="">
                  <v:imagedata r:id="rId24" o:title=""/>
                </v:shape>
                <o:OLEObject Type="Embed" ProgID="Equation.DSMT4" ShapeID="_x0000_i1188" DrawAspect="Content" ObjectID="_1757421763" r:id="rId46"/>
              </w:object>
            </w:r>
            <w:r>
              <w:rPr>
                <w:rFonts w:cs="Times New Roman"/>
                <w:color w:val="000000" w:themeColor="text1"/>
                <w:sz w:val="26"/>
                <w:szCs w:val="26"/>
              </w:rPr>
              <w:t>=12</w:t>
            </w:r>
            <w:r>
              <w:rPr>
                <w:rFonts w:cs="Times New Roman"/>
                <w:color w:val="000000" w:themeColor="text1"/>
                <w:sz w:val="26"/>
                <w:szCs w:val="26"/>
              </w:rPr>
              <w:t>0W</w:t>
            </w:r>
            <w:r w:rsidR="007641D5" w:rsidRPr="00A03B1E">
              <w:rPr>
                <w:rFonts w:cs="Times New Roman"/>
                <w:color w:val="000000" w:themeColor="text1"/>
                <w:sz w:val="26"/>
                <w:szCs w:val="26"/>
              </w:rPr>
              <w:tab/>
            </w:r>
          </w:p>
        </w:tc>
        <w:tc>
          <w:tcPr>
            <w:tcW w:w="1104" w:type="dxa"/>
          </w:tcPr>
          <w:p w14:paraId="372E6679" w14:textId="77777777" w:rsidR="00D8380E" w:rsidRDefault="00D8380E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0A1E1065" w14:textId="77777777" w:rsidR="00D8380E" w:rsidRDefault="00D8380E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3E679D67" w14:textId="77777777" w:rsidR="00D8380E" w:rsidRDefault="00D8380E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58AA3DEA" w14:textId="77777777" w:rsidR="0053618A" w:rsidRPr="00A03B1E" w:rsidRDefault="0053618A" w:rsidP="0053618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  <w:p w14:paraId="45CA5E6E" w14:textId="77777777" w:rsidR="007641D5" w:rsidRPr="00A03B1E" w:rsidRDefault="007641D5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  <w:p w14:paraId="7F956AB6" w14:textId="77777777" w:rsidR="007641D5" w:rsidRDefault="007641D5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52D6201D" w14:textId="77777777" w:rsidR="00D8380E" w:rsidRDefault="00D8380E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7B9ADFB5" w14:textId="77777777" w:rsidR="007641D5" w:rsidRPr="00A03B1E" w:rsidRDefault="007641D5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  <w:p w14:paraId="7F852786" w14:textId="77777777" w:rsidR="007641D5" w:rsidRPr="00A03B1E" w:rsidRDefault="007641D5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7641D5" w:rsidRPr="00A03B1E" w14:paraId="76CD2843" w14:textId="77777777" w:rsidTr="0012606D">
        <w:tc>
          <w:tcPr>
            <w:tcW w:w="1285" w:type="dxa"/>
            <w:vAlign w:val="center"/>
          </w:tcPr>
          <w:p w14:paraId="64BE1BA4" w14:textId="77777777" w:rsidR="007641D5" w:rsidRPr="00A03B1E" w:rsidRDefault="007641D5" w:rsidP="0012606D">
            <w:pPr>
              <w:widowControl w:val="0"/>
              <w:spacing w:before="20" w:after="80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  3</w:t>
            </w:r>
          </w:p>
          <w:p w14:paraId="6C374E9F" w14:textId="77777777" w:rsidR="007641D5" w:rsidRPr="00A03B1E" w:rsidRDefault="007641D5" w:rsidP="0012606D">
            <w:pPr>
              <w:widowControl w:val="0"/>
              <w:spacing w:before="20" w:after="80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(0,5 điểm)</w:t>
            </w:r>
          </w:p>
        </w:tc>
        <w:tc>
          <w:tcPr>
            <w:tcW w:w="6570" w:type="dxa"/>
          </w:tcPr>
          <w:p w14:paraId="6C797F64" w14:textId="3EB32B2C" w:rsidR="007641D5" w:rsidRPr="00A03B1E" w:rsidRDefault="00AC263A" w:rsidP="00D75A3E">
            <w:pPr>
              <w:widowControl w:val="0"/>
              <w:tabs>
                <w:tab w:val="left" w:pos="5506"/>
              </w:tabs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4D31CD">
              <w:rPr>
                <w:rFonts w:cs="Times New Roman"/>
                <w:color w:val="000000" w:themeColor="text1"/>
                <w:position w:val="-146"/>
                <w:sz w:val="26"/>
                <w:szCs w:val="26"/>
              </w:rPr>
              <w:object w:dxaOrig="3120" w:dyaOrig="3060" w14:anchorId="52074D72">
                <v:shape id="_x0000_i1192" type="#_x0000_t75" style="width:166.5pt;height:173.25pt" o:ole="">
                  <v:imagedata r:id="rId47" o:title=""/>
                </v:shape>
                <o:OLEObject Type="Embed" ProgID="Equation.DSMT4" ShapeID="_x0000_i1192" DrawAspect="Content" ObjectID="_1757421764" r:id="rId48"/>
              </w:object>
            </w:r>
          </w:p>
        </w:tc>
        <w:tc>
          <w:tcPr>
            <w:tcW w:w="1104" w:type="dxa"/>
          </w:tcPr>
          <w:p w14:paraId="2937ECBF" w14:textId="77777777" w:rsidR="007641D5" w:rsidRPr="00A03B1E" w:rsidRDefault="007641D5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  <w:p w14:paraId="6182215E" w14:textId="77777777" w:rsidR="007641D5" w:rsidRPr="00A03B1E" w:rsidRDefault="007641D5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58470603" w14:textId="50030FB8" w:rsidR="007641D5" w:rsidRDefault="007641D5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207EEB26" w14:textId="400FDA76" w:rsidR="00D75A3E" w:rsidRDefault="00D75A3E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3B3CA98C" w14:textId="2141410B" w:rsidR="00D75A3E" w:rsidRDefault="00D75A3E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2746E7F8" w14:textId="77777777" w:rsidR="00D75A3E" w:rsidRDefault="00D75A3E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37BE8C63" w14:textId="77777777" w:rsidR="00D8380E" w:rsidRPr="00A03B1E" w:rsidRDefault="00D8380E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241C9000" w14:textId="77777777" w:rsidR="007641D5" w:rsidRPr="00A03B1E" w:rsidRDefault="007641D5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7641D5" w:rsidRPr="00A03B1E" w14:paraId="33751EB6" w14:textId="77777777" w:rsidTr="0012606D">
        <w:tc>
          <w:tcPr>
            <w:tcW w:w="1285" w:type="dxa"/>
            <w:vAlign w:val="center"/>
          </w:tcPr>
          <w:p w14:paraId="378E917E" w14:textId="77777777" w:rsidR="007641D5" w:rsidRPr="00A03B1E" w:rsidRDefault="007641D5" w:rsidP="0012606D">
            <w:pPr>
              <w:widowControl w:val="0"/>
              <w:spacing w:before="20" w:after="80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 4</w:t>
            </w:r>
          </w:p>
          <w:p w14:paraId="7370720D" w14:textId="77777777" w:rsidR="007641D5" w:rsidRPr="00A03B1E" w:rsidRDefault="007641D5" w:rsidP="0012606D">
            <w:pPr>
              <w:widowControl w:val="0"/>
              <w:spacing w:before="20" w:after="80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(0,5 điểm)</w:t>
            </w:r>
          </w:p>
        </w:tc>
        <w:bookmarkStart w:id="0" w:name="_GoBack"/>
        <w:tc>
          <w:tcPr>
            <w:tcW w:w="6570" w:type="dxa"/>
          </w:tcPr>
          <w:p w14:paraId="3BD4506A" w14:textId="6832D8BF" w:rsidR="007641D5" w:rsidRPr="00B306FC" w:rsidRDefault="00AC263A" w:rsidP="00637220">
            <w:pPr>
              <w:tabs>
                <w:tab w:val="left" w:pos="4794"/>
              </w:tabs>
              <w:rPr>
                <w:sz w:val="24"/>
                <w:szCs w:val="24"/>
                <w:lang w:val="nl-NL"/>
              </w:rPr>
            </w:pPr>
            <w:r w:rsidRPr="00D8380E">
              <w:rPr>
                <w:position w:val="-206"/>
                <w:sz w:val="24"/>
                <w:szCs w:val="24"/>
                <w:lang w:val="nl-NL"/>
              </w:rPr>
              <w:object w:dxaOrig="4880" w:dyaOrig="5720" w14:anchorId="7D32F836">
                <v:shape id="_x0000_i1194" type="#_x0000_t75" style="width:245.25pt;height:286.5pt" o:ole="">
                  <v:imagedata r:id="rId49" o:title=""/>
                </v:shape>
                <o:OLEObject Type="Embed" ProgID="Equation.DSMT4" ShapeID="_x0000_i1194" DrawAspect="Content" ObjectID="_1757421765" r:id="rId50"/>
              </w:object>
            </w:r>
            <w:bookmarkEnd w:id="0"/>
          </w:p>
        </w:tc>
        <w:tc>
          <w:tcPr>
            <w:tcW w:w="1104" w:type="dxa"/>
          </w:tcPr>
          <w:p w14:paraId="5B1DB75E" w14:textId="77777777" w:rsidR="007641D5" w:rsidRDefault="007641D5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1E106838" w14:textId="77777777" w:rsidR="00D8380E" w:rsidRDefault="00D8380E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767AE25D" w14:textId="77777777" w:rsidR="00D8380E" w:rsidRDefault="00D8380E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634B0890" w14:textId="77777777" w:rsidR="00D8380E" w:rsidRDefault="00D8380E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5094630A" w14:textId="77777777" w:rsidR="00D8380E" w:rsidRDefault="00D8380E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67A85198" w14:textId="77777777" w:rsidR="00D8380E" w:rsidRDefault="00D8380E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3F4F21B0" w14:textId="77777777" w:rsidR="00D8380E" w:rsidRDefault="00D8380E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59CC453D" w14:textId="77777777" w:rsidR="00D8380E" w:rsidRDefault="00D8380E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0C890902" w14:textId="77777777" w:rsidR="00D8380E" w:rsidRDefault="00D8380E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002B4F06" w14:textId="77777777" w:rsidR="007641D5" w:rsidRDefault="007641D5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  <w:p w14:paraId="18833CA0" w14:textId="77777777" w:rsidR="007641D5" w:rsidRDefault="007641D5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7DB97660" w14:textId="77777777" w:rsidR="00D8380E" w:rsidRDefault="00D8380E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4EFF4E8C" w14:textId="77777777" w:rsidR="007641D5" w:rsidRPr="00A03B1E" w:rsidRDefault="007641D5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</w:tbl>
    <w:p w14:paraId="2F27FB65" w14:textId="77777777" w:rsidR="000F62CF" w:rsidRPr="00A03B1E" w:rsidRDefault="000F62CF" w:rsidP="000F62CF">
      <w:pPr>
        <w:widowControl w:val="0"/>
        <w:spacing w:before="20" w:after="80" w:line="240" w:lineRule="auto"/>
        <w:ind w:left="60"/>
        <w:jc w:val="both"/>
        <w:rPr>
          <w:rFonts w:cs="Times New Roman"/>
          <w:b/>
          <w:bCs/>
          <w:color w:val="000000" w:themeColor="text1"/>
          <w:sz w:val="26"/>
          <w:szCs w:val="26"/>
        </w:rPr>
      </w:pPr>
      <w:r w:rsidRPr="00A03B1E">
        <w:rPr>
          <w:rFonts w:cs="Times New Roman"/>
          <w:b/>
          <w:bCs/>
          <w:color w:val="000000" w:themeColor="text1"/>
          <w:sz w:val="26"/>
          <w:szCs w:val="26"/>
        </w:rPr>
        <w:t xml:space="preserve">Lưu ý: </w:t>
      </w:r>
    </w:p>
    <w:p w14:paraId="2BE40BEA" w14:textId="77777777" w:rsidR="000F62CF" w:rsidRPr="00A03B1E" w:rsidRDefault="000F62CF" w:rsidP="000F62CF">
      <w:pPr>
        <w:widowControl w:val="0"/>
        <w:spacing w:before="20" w:after="80" w:line="240" w:lineRule="auto"/>
        <w:ind w:left="60"/>
        <w:jc w:val="both"/>
        <w:rPr>
          <w:rFonts w:cs="Times New Roman"/>
          <w:color w:val="000000" w:themeColor="text1"/>
          <w:sz w:val="26"/>
          <w:szCs w:val="26"/>
        </w:rPr>
      </w:pPr>
      <w:r w:rsidRPr="00A03B1E">
        <w:rPr>
          <w:rFonts w:cs="Times New Roman"/>
          <w:color w:val="000000" w:themeColor="text1"/>
          <w:sz w:val="26"/>
          <w:szCs w:val="26"/>
        </w:rPr>
        <w:t>- Học sinh giải cách khác đúng cho điểm tương ứng.</w:t>
      </w:r>
    </w:p>
    <w:p w14:paraId="66A9C8A7" w14:textId="77777777" w:rsidR="000F62CF" w:rsidRPr="00A03B1E" w:rsidRDefault="000F62CF" w:rsidP="000F62CF">
      <w:pPr>
        <w:widowControl w:val="0"/>
        <w:spacing w:before="20" w:after="80" w:line="240" w:lineRule="auto"/>
        <w:ind w:left="60"/>
        <w:jc w:val="both"/>
        <w:rPr>
          <w:rFonts w:cs="Times New Roman"/>
          <w:color w:val="000000" w:themeColor="text1"/>
          <w:sz w:val="26"/>
          <w:szCs w:val="26"/>
        </w:rPr>
      </w:pPr>
      <w:r w:rsidRPr="00A03B1E">
        <w:rPr>
          <w:rFonts w:cs="Times New Roman"/>
          <w:color w:val="000000" w:themeColor="text1"/>
          <w:sz w:val="26"/>
          <w:szCs w:val="26"/>
        </w:rPr>
        <w:t>- Nếu kết quả không có hoặc sai đơn vị thì 2 lỗi trừ 0,25 điểm, cả bài trừ không quá 0,5 điểm</w:t>
      </w:r>
    </w:p>
    <w:p w14:paraId="1A8394CC" w14:textId="77777777" w:rsidR="00DF2050" w:rsidRDefault="00DF2050" w:rsidP="00DF2050">
      <w:pPr>
        <w:widowControl w:val="0"/>
        <w:spacing w:before="20" w:after="80" w:line="240" w:lineRule="auto"/>
        <w:rPr>
          <w:color w:val="000000" w:themeColor="text1"/>
          <w:sz w:val="26"/>
          <w:szCs w:val="26"/>
        </w:rPr>
      </w:pPr>
    </w:p>
    <w:p w14:paraId="44F01FB0" w14:textId="77777777" w:rsidR="00362AEB" w:rsidRDefault="00362AEB" w:rsidP="00DF2050">
      <w:pPr>
        <w:widowControl w:val="0"/>
        <w:spacing w:before="20" w:after="80" w:line="240" w:lineRule="auto"/>
        <w:rPr>
          <w:color w:val="000000" w:themeColor="text1"/>
          <w:sz w:val="26"/>
          <w:szCs w:val="26"/>
        </w:rPr>
      </w:pPr>
    </w:p>
    <w:p w14:paraId="4AFC8B03" w14:textId="77777777" w:rsidR="00362AEB" w:rsidRDefault="00362AEB" w:rsidP="00DF2050">
      <w:pPr>
        <w:widowControl w:val="0"/>
        <w:spacing w:before="20" w:after="80" w:line="240" w:lineRule="auto"/>
        <w:rPr>
          <w:color w:val="000000" w:themeColor="text1"/>
          <w:sz w:val="26"/>
          <w:szCs w:val="26"/>
        </w:rPr>
      </w:pPr>
    </w:p>
    <w:p w14:paraId="556DD764" w14:textId="77B69FC4" w:rsidR="00362AEB" w:rsidRDefault="00362AEB" w:rsidP="00DF2050">
      <w:pPr>
        <w:widowControl w:val="0"/>
        <w:spacing w:before="20" w:after="80" w:line="240" w:lineRule="auto"/>
        <w:rPr>
          <w:color w:val="000000" w:themeColor="text1"/>
          <w:sz w:val="26"/>
          <w:szCs w:val="26"/>
        </w:rPr>
      </w:pPr>
    </w:p>
    <w:p w14:paraId="341C1E6F" w14:textId="35C86875" w:rsidR="00E10394" w:rsidRDefault="00E10394" w:rsidP="00DF2050">
      <w:pPr>
        <w:widowControl w:val="0"/>
        <w:spacing w:before="20" w:after="80" w:line="240" w:lineRule="auto"/>
        <w:rPr>
          <w:color w:val="000000" w:themeColor="text1"/>
          <w:sz w:val="26"/>
          <w:szCs w:val="26"/>
        </w:rPr>
      </w:pPr>
    </w:p>
    <w:p w14:paraId="645C2C10" w14:textId="3F1360AB" w:rsidR="00E10394" w:rsidRDefault="00E10394" w:rsidP="00DF2050">
      <w:pPr>
        <w:widowControl w:val="0"/>
        <w:spacing w:before="20" w:after="80" w:line="240" w:lineRule="auto"/>
        <w:rPr>
          <w:color w:val="000000" w:themeColor="text1"/>
          <w:sz w:val="26"/>
          <w:szCs w:val="26"/>
        </w:rPr>
      </w:pPr>
    </w:p>
    <w:p w14:paraId="65704773" w14:textId="1F7203FC" w:rsidR="00E10394" w:rsidRDefault="00E10394" w:rsidP="00DF2050">
      <w:pPr>
        <w:widowControl w:val="0"/>
        <w:spacing w:before="20" w:after="80" w:line="240" w:lineRule="auto"/>
        <w:rPr>
          <w:color w:val="000000" w:themeColor="text1"/>
          <w:sz w:val="26"/>
          <w:szCs w:val="26"/>
        </w:rPr>
      </w:pPr>
    </w:p>
    <w:p w14:paraId="740FA207" w14:textId="16C7CB53" w:rsidR="00E10394" w:rsidRDefault="00E10394" w:rsidP="00DF2050">
      <w:pPr>
        <w:widowControl w:val="0"/>
        <w:spacing w:before="20" w:after="80" w:line="240" w:lineRule="auto"/>
        <w:rPr>
          <w:color w:val="000000" w:themeColor="text1"/>
          <w:sz w:val="26"/>
          <w:szCs w:val="26"/>
        </w:rPr>
      </w:pPr>
    </w:p>
    <w:p w14:paraId="692AAF2F" w14:textId="77777777" w:rsidR="00E10394" w:rsidRDefault="00E10394" w:rsidP="00E10394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0E92FFAE" w14:textId="77777777" w:rsidR="00E10394" w:rsidRDefault="00E10394" w:rsidP="00E10394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72B01236" w14:textId="77777777" w:rsidR="00E10394" w:rsidRDefault="00E10394" w:rsidP="00E10394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06F67303" w14:textId="77777777" w:rsidR="00E10394" w:rsidRDefault="00E10394" w:rsidP="00E10394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183159A8" w14:textId="77777777" w:rsidR="00E10394" w:rsidRDefault="00E10394" w:rsidP="00E10394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66D45C5F" w14:textId="77777777" w:rsidR="00E10394" w:rsidRDefault="00E10394" w:rsidP="00E10394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2E8054C8" w14:textId="77777777" w:rsidR="00E10394" w:rsidRDefault="00E10394" w:rsidP="00E10394">
      <w:pPr>
        <w:widowControl w:val="0"/>
        <w:spacing w:before="20" w:after="80" w:line="240" w:lineRule="auto"/>
        <w:rPr>
          <w:color w:val="000000" w:themeColor="text1"/>
          <w:sz w:val="26"/>
          <w:szCs w:val="26"/>
        </w:rPr>
      </w:pPr>
    </w:p>
    <w:sectPr w:rsidR="00E10394" w:rsidSect="00425251">
      <w:pgSz w:w="11906" w:h="16838"/>
      <w:pgMar w:top="426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savePreviewPicture/>
  <w:compat>
    <w:compatSetting w:name="compatibilityMode" w:uri="http://schemas.microsoft.com/office/word" w:val="12"/>
  </w:compat>
  <w:rsids>
    <w:rsidRoot w:val="009B4809"/>
    <w:rsid w:val="00074F22"/>
    <w:rsid w:val="000E0205"/>
    <w:rsid w:val="000F62CF"/>
    <w:rsid w:val="00121B81"/>
    <w:rsid w:val="0012606D"/>
    <w:rsid w:val="0013324F"/>
    <w:rsid w:val="00165B3A"/>
    <w:rsid w:val="001773DE"/>
    <w:rsid w:val="00181368"/>
    <w:rsid w:val="001A7546"/>
    <w:rsid w:val="001B5DAA"/>
    <w:rsid w:val="001D3686"/>
    <w:rsid w:val="001D5DCA"/>
    <w:rsid w:val="001E53F4"/>
    <w:rsid w:val="001F3740"/>
    <w:rsid w:val="00282240"/>
    <w:rsid w:val="002F5614"/>
    <w:rsid w:val="003168C0"/>
    <w:rsid w:val="00362AEB"/>
    <w:rsid w:val="003815F9"/>
    <w:rsid w:val="003B352F"/>
    <w:rsid w:val="003E33FB"/>
    <w:rsid w:val="004063A9"/>
    <w:rsid w:val="00425251"/>
    <w:rsid w:val="004D31CD"/>
    <w:rsid w:val="004E17CB"/>
    <w:rsid w:val="004E3CA9"/>
    <w:rsid w:val="0053618A"/>
    <w:rsid w:val="005650DC"/>
    <w:rsid w:val="005A2781"/>
    <w:rsid w:val="005E586F"/>
    <w:rsid w:val="00637220"/>
    <w:rsid w:val="00654B36"/>
    <w:rsid w:val="006722DA"/>
    <w:rsid w:val="00676EA0"/>
    <w:rsid w:val="006842FC"/>
    <w:rsid w:val="006E7673"/>
    <w:rsid w:val="00722ED7"/>
    <w:rsid w:val="00724EB7"/>
    <w:rsid w:val="007641D5"/>
    <w:rsid w:val="00805AE4"/>
    <w:rsid w:val="0084351C"/>
    <w:rsid w:val="008B5243"/>
    <w:rsid w:val="00912929"/>
    <w:rsid w:val="00935C58"/>
    <w:rsid w:val="009563F1"/>
    <w:rsid w:val="009B4809"/>
    <w:rsid w:val="009D3D78"/>
    <w:rsid w:val="009E3508"/>
    <w:rsid w:val="009F0F58"/>
    <w:rsid w:val="00A52E8E"/>
    <w:rsid w:val="00AC263A"/>
    <w:rsid w:val="00B17F84"/>
    <w:rsid w:val="00B306FC"/>
    <w:rsid w:val="00C146D5"/>
    <w:rsid w:val="00C34DD2"/>
    <w:rsid w:val="00C95A1B"/>
    <w:rsid w:val="00CB548D"/>
    <w:rsid w:val="00CD3396"/>
    <w:rsid w:val="00D05363"/>
    <w:rsid w:val="00D62A8B"/>
    <w:rsid w:val="00D6772B"/>
    <w:rsid w:val="00D75A3E"/>
    <w:rsid w:val="00D8380E"/>
    <w:rsid w:val="00DC0595"/>
    <w:rsid w:val="00DC5180"/>
    <w:rsid w:val="00DF2050"/>
    <w:rsid w:val="00DF6548"/>
    <w:rsid w:val="00E10394"/>
    <w:rsid w:val="00E64F63"/>
    <w:rsid w:val="00F57FC0"/>
    <w:rsid w:val="00F720C7"/>
    <w:rsid w:val="00FD796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59FFB3"/>
  <w15:docId w15:val="{638A24FD-698A-44BA-8446-68808F684C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before="100" w:beforeAutospacing="1" w:line="360" w:lineRule="auto"/>
        <w:ind w:left="1418" w:right="851"/>
        <w:jc w:val="center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B4809"/>
    <w:pPr>
      <w:spacing w:before="0" w:beforeAutospacing="0" w:after="160" w:line="259" w:lineRule="auto"/>
      <w:ind w:left="0" w:right="0"/>
      <w:jc w:val="left"/>
    </w:pPr>
    <w:rPr>
      <w:rFonts w:ascii="Times New Roman" w:hAnsi="Times New Roman"/>
      <w:sz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F2050"/>
    <w:pPr>
      <w:spacing w:before="0" w:beforeAutospacing="0" w:line="240" w:lineRule="auto"/>
      <w:ind w:left="0" w:right="0"/>
      <w:jc w:val="left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2525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6.wmf"/><Relationship Id="rId49" Type="http://schemas.openxmlformats.org/officeDocument/2006/relationships/image" Target="media/image21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4.wmf"/><Relationship Id="rId44" Type="http://schemas.openxmlformats.org/officeDocument/2006/relationships/image" Target="media/image19.wmf"/><Relationship Id="rId52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8" Type="http://schemas.openxmlformats.org/officeDocument/2006/relationships/image" Target="media/image3.wmf"/><Relationship Id="rId51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4.bin"/><Relationship Id="rId20" Type="http://schemas.openxmlformats.org/officeDocument/2006/relationships/image" Target="media/image9.wmf"/><Relationship Id="rId41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2</TotalTime>
  <Pages>6</Pages>
  <Words>566</Words>
  <Characters>3232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duc</dc:creator>
  <cp:lastModifiedBy>Asus</cp:lastModifiedBy>
  <cp:revision>33</cp:revision>
  <dcterms:created xsi:type="dcterms:W3CDTF">2020-12-18T07:31:00Z</dcterms:created>
  <dcterms:modified xsi:type="dcterms:W3CDTF">2023-09-28T08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